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E633D" w:rsidRDefault="001E633D" w:rsidP="001E633D">
      <w:pPr>
        <w:spacing w:line="0" w:lineRule="atLeast"/>
        <w:jc w:val="center"/>
        <w:rPr>
          <w:rFonts w:ascii="微软雅黑" w:eastAsia="微软雅黑" w:hAnsi="微软雅黑"/>
          <w:sz w:val="32"/>
          <w:szCs w:val="32"/>
        </w:rPr>
      </w:pPr>
      <w:r w:rsidRPr="001E633D">
        <w:rPr>
          <w:rFonts w:ascii="微软雅黑" w:eastAsia="微软雅黑" w:hAnsi="微软雅黑" w:hint="eastAsia"/>
          <w:sz w:val="32"/>
          <w:szCs w:val="32"/>
        </w:rPr>
        <w:t>VCB-Studio教程2</w:t>
      </w:r>
      <w:r w:rsidR="00D01D45">
        <w:rPr>
          <w:rFonts w:ascii="微软雅黑" w:eastAsia="微软雅黑" w:hAnsi="微软雅黑" w:hint="eastAsia"/>
          <w:sz w:val="32"/>
          <w:szCs w:val="32"/>
        </w:rPr>
        <w:t>6</w:t>
      </w:r>
      <w:bookmarkStart w:id="0" w:name="_GoBack"/>
      <w:bookmarkEnd w:id="0"/>
      <w:r>
        <w:rPr>
          <w:rFonts w:ascii="微软雅黑" w:eastAsia="微软雅黑" w:hAnsi="微软雅黑" w:hint="eastAsia"/>
          <w:sz w:val="32"/>
          <w:szCs w:val="32"/>
        </w:rPr>
        <w:t xml:space="preserve"> </w:t>
      </w:r>
      <w:r w:rsidRPr="001E633D">
        <w:rPr>
          <w:rFonts w:ascii="微软雅黑" w:eastAsia="微软雅黑" w:hAnsi="微软雅黑" w:hint="eastAsia"/>
          <w:sz w:val="32"/>
          <w:szCs w:val="32"/>
        </w:rPr>
        <w:t>YUV和RGB互转(2)</w:t>
      </w:r>
    </w:p>
    <w:p w:rsidR="002B5EED" w:rsidRDefault="002B5EED" w:rsidP="001E633D">
      <w:pPr>
        <w:spacing w:line="0" w:lineRule="atLeast"/>
        <w:jc w:val="center"/>
        <w:rPr>
          <w:rFonts w:ascii="微软雅黑" w:eastAsia="微软雅黑" w:hAnsi="微软雅黑"/>
          <w:sz w:val="30"/>
          <w:szCs w:val="30"/>
        </w:rPr>
      </w:pPr>
      <w:r w:rsidRPr="002B5EED">
        <w:rPr>
          <w:rFonts w:ascii="微软雅黑" w:eastAsia="微软雅黑" w:hAnsi="微软雅黑" w:hint="eastAsia"/>
          <w:sz w:val="30"/>
          <w:szCs w:val="30"/>
        </w:rPr>
        <w:t>《快要坏掉的八音盒》制作参考</w:t>
      </w:r>
    </w:p>
    <w:p w:rsidR="002B5EED" w:rsidRDefault="002B5EED" w:rsidP="002B5EED">
      <w:pPr>
        <w:spacing w:line="0" w:lineRule="atLeast"/>
        <w:jc w:val="left"/>
        <w:rPr>
          <w:rFonts w:ascii="微软雅黑" w:eastAsia="微软雅黑" w:hAnsi="微软雅黑"/>
          <w:sz w:val="30"/>
          <w:szCs w:val="30"/>
        </w:rPr>
      </w:pPr>
    </w:p>
    <w:p w:rsidR="002B5EED" w:rsidRDefault="002B5EED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本教程旨在以《快要坏掉的八音盒》一番，来讲述动漫制作中如何判断蓝光本身的颜色错误，并做针对性的修复。同时教授大家如何批量做截图，和处理全静止的menu特典等。</w:t>
      </w:r>
    </w:p>
    <w:p w:rsidR="002B5EED" w:rsidRDefault="002B5EED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2B5EED" w:rsidRPr="002B5EED" w:rsidRDefault="002B5EED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2B5EED" w:rsidRDefault="002B5EED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片源下载</w:t>
      </w:r>
      <w:r w:rsidRPr="002B5EED">
        <w:rPr>
          <w:rFonts w:ascii="微软雅黑" w:eastAsia="微软雅黑" w:hAnsi="微软雅黑" w:hint="eastAsia"/>
          <w:szCs w:val="21"/>
        </w:rPr>
        <w:t xml:space="preserve">链接: </w:t>
      </w:r>
      <w:hyperlink r:id="rId5" w:history="1">
        <w:r w:rsidRPr="002B5EED">
          <w:rPr>
            <w:rStyle w:val="a3"/>
            <w:rFonts w:ascii="微软雅黑" w:eastAsia="微软雅黑" w:hAnsi="微软雅黑" w:hint="eastAsia"/>
            <w:szCs w:val="21"/>
          </w:rPr>
          <w:t>http://pan.baidu.com/s/1ePwy8</w:t>
        </w:r>
      </w:hyperlink>
      <w:r w:rsidRPr="002B5EED">
        <w:rPr>
          <w:rFonts w:ascii="微软雅黑" w:eastAsia="微软雅黑" w:hAnsi="微软雅黑" w:hint="eastAsia"/>
          <w:szCs w:val="21"/>
        </w:rPr>
        <w:t xml:space="preserve"> 密码: v951</w:t>
      </w:r>
    </w:p>
    <w:p w:rsidR="002B5EED" w:rsidRDefault="002B5EED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2B5EED" w:rsidRDefault="002B5EED" w:rsidP="002B5EED">
      <w:pPr>
        <w:spacing w:line="0" w:lineRule="atLeast"/>
        <w:jc w:val="left"/>
        <w:rPr>
          <w:rFonts w:ascii="微软雅黑" w:eastAsia="微软雅黑" w:hAnsi="微软雅黑"/>
          <w:sz w:val="28"/>
          <w:szCs w:val="28"/>
        </w:rPr>
      </w:pPr>
      <w:r w:rsidRPr="002B5EED">
        <w:rPr>
          <w:rFonts w:ascii="微软雅黑" w:eastAsia="微软雅黑" w:hAnsi="微软雅黑" w:hint="eastAsia"/>
          <w:sz w:val="28"/>
          <w:szCs w:val="28"/>
        </w:rPr>
        <w:t>1. avspmod中如何设置显示RGB和YUV信息</w:t>
      </w:r>
    </w:p>
    <w:p w:rsidR="001C1784" w:rsidRPr="001C1784" w:rsidRDefault="001C1784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2B5EED" w:rsidRDefault="002B5EED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要了解视频中某个区域/像素的YUV/RGB信息</w:t>
      </w:r>
      <w:r w:rsidR="004917C3">
        <w:rPr>
          <w:rFonts w:ascii="微软雅黑" w:eastAsia="微软雅黑" w:hAnsi="微软雅黑" w:hint="eastAsia"/>
          <w:szCs w:val="21"/>
        </w:rPr>
        <w:t>，我们需要有个能查看视频里数值的方法。avspmod就有这个功能。在avspmod的菜单栏里，Options-program settings，Video选项卡中点击customize video status bar</w:t>
      </w:r>
      <w:r w:rsidR="004917C3">
        <w:rPr>
          <w:rFonts w:ascii="微软雅黑" w:eastAsia="微软雅黑" w:hAnsi="微软雅黑"/>
          <w:szCs w:val="21"/>
        </w:rPr>
        <w:t>…</w:t>
      </w:r>
    </w:p>
    <w:p w:rsidR="004917C3" w:rsidRDefault="004917C3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4917C3" w:rsidRDefault="004917C3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5276850" cy="40005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400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917C3" w:rsidRDefault="004917C3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4917C3" w:rsidRDefault="004917C3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最上面的输入地方就是给你自定义的。其实就是写各种代码来表示不同的意义，比如%YUV就是显示YUV信息，</w:t>
      </w:r>
      <w:r w:rsidR="00664A38">
        <w:rPr>
          <w:rFonts w:ascii="微软雅黑" w:eastAsia="微软雅黑" w:hAnsi="微软雅黑" w:hint="eastAsia"/>
          <w:szCs w:val="21"/>
        </w:rPr>
        <w:t>把它找个合适的位置（比如%RGB旁边）加上去。</w:t>
      </w:r>
    </w:p>
    <w:p w:rsidR="00664A38" w:rsidRDefault="00664A38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664A38" w:rsidRDefault="00664A38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接下来，在调试视频的时候，如果你的最终输出是YUV (就是不主动转为RGB输出)，你就可以在下方的状态栏中看到YUV信息了。比如下图我鼠标停在红色小圈中，近似白的部分：</w:t>
      </w:r>
    </w:p>
    <w:p w:rsidR="00664A38" w:rsidRDefault="00664A38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lastRenderedPageBreak/>
        <w:drawing>
          <wp:inline distT="0" distB="0" distL="0" distR="0">
            <wp:extent cx="3924300" cy="4124325"/>
            <wp:effectExtent l="0" t="0" r="0" b="9525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4124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64A38" w:rsidRDefault="00664A38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可以看到YUV信息是(219,128,128)，非常接近标准白(235,128,128)</w:t>
      </w:r>
      <w:r w:rsidR="000F1E83">
        <w:rPr>
          <w:rFonts w:ascii="微软雅黑" w:eastAsia="微软雅黑" w:hAnsi="微软雅黑" w:hint="eastAsia"/>
          <w:szCs w:val="21"/>
        </w:rPr>
        <w:t>。这个信息是直接读取的。</w:t>
      </w:r>
    </w:p>
    <w:p w:rsidR="000F1E83" w:rsidRPr="000F1E83" w:rsidRDefault="000F1E83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0F1E83" w:rsidRDefault="000F1E83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如果输出的是YUV信息，avspmod会自动计算转换为RGB数据并显示。matrix和range可以在菜单栏video - YUV-&gt;RGB里面选择。注意计算的RGB数据，精度和准确度不是很高。所以在预览视频成品信息的时候，我们一般选择用dither tools做YUV-&gt;RGB，而不是用avspmod自带的转换。</w:t>
      </w:r>
    </w:p>
    <w:p w:rsidR="000F1E83" w:rsidRPr="000F1E83" w:rsidRDefault="000F1E83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0F1E83" w:rsidRDefault="000F1E83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如果你最终输出的是RGB，那么下方RGB信息就是原生输出的值，而YUV信息则是avspmod计算出来的。注意avspmod计算结果精确度并不是很高。</w:t>
      </w:r>
      <w:r w:rsidR="000111AB">
        <w:rPr>
          <w:rFonts w:ascii="微软雅黑" w:eastAsia="微软雅黑" w:hAnsi="微软雅黑" w:hint="eastAsia"/>
          <w:szCs w:val="21"/>
        </w:rPr>
        <w:t>所以如果你想看YUV信息，就选择YUV输出；想看精确的RGB信息，就选择RGB输出。</w:t>
      </w:r>
    </w:p>
    <w:p w:rsidR="000111AB" w:rsidRPr="000111AB" w:rsidRDefault="000111AB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0F1E83" w:rsidRPr="000F1E83" w:rsidRDefault="001E633D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VSEdit的预览原生自带查看YUV/RGB信息。如果你的输出是YUV，那么vsedit预览显示YUV；否则显示RGB。</w:t>
      </w:r>
    </w:p>
    <w:p w:rsidR="001C1784" w:rsidRDefault="001C1784">
      <w:pPr>
        <w:widowControl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br w:type="page"/>
      </w:r>
    </w:p>
    <w:p w:rsidR="001C1784" w:rsidRDefault="001C1784" w:rsidP="001C1784">
      <w:pPr>
        <w:spacing w:line="0" w:lineRule="atLeast"/>
        <w:jc w:val="left"/>
        <w:rPr>
          <w:rFonts w:ascii="微软雅黑" w:eastAsia="微软雅黑" w:hAnsi="微软雅黑"/>
          <w:sz w:val="28"/>
          <w:szCs w:val="28"/>
        </w:rPr>
      </w:pPr>
      <w:r>
        <w:rPr>
          <w:rFonts w:ascii="微软雅黑" w:eastAsia="微软雅黑" w:hAnsi="微软雅黑" w:hint="eastAsia"/>
          <w:sz w:val="28"/>
          <w:szCs w:val="28"/>
        </w:rPr>
        <w:t>2</w:t>
      </w:r>
      <w:r w:rsidRPr="002B5EED">
        <w:rPr>
          <w:rFonts w:ascii="微软雅黑" w:eastAsia="微软雅黑" w:hAnsi="微软雅黑" w:hint="eastAsia"/>
          <w:sz w:val="28"/>
          <w:szCs w:val="28"/>
        </w:rPr>
        <w:t xml:space="preserve">. </w:t>
      </w:r>
      <w:r>
        <w:rPr>
          <w:rFonts w:ascii="微软雅黑" w:eastAsia="微软雅黑" w:hAnsi="微软雅黑" w:hint="eastAsia"/>
          <w:sz w:val="28"/>
          <w:szCs w:val="28"/>
        </w:rPr>
        <w:t>观测视频中不正常的range</w:t>
      </w:r>
    </w:p>
    <w:p w:rsidR="001C1784" w:rsidRPr="001C1784" w:rsidRDefault="001C1784" w:rsidP="001C1784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0F1E83" w:rsidRDefault="001C1784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一般来说，按照工业规范制作的视频，其YUV格式都满足tv_range的标准，即Y的范围为[16,235], UV的范围为[16,240]。把一个tv_range的视频变为pc_range，这个过程叫做YC伸张，反之叫做YC压缩。</w:t>
      </w:r>
    </w:p>
    <w:p w:rsidR="001C1784" w:rsidRDefault="001C1784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1C1784" w:rsidRDefault="001C1784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如果一个视频的range不正常，比如说，本该是pc_range的标注成tv_range，导致的后果就是视频对比度很大，很容易出现过亮、过暗等场景。仔细观看正片00033.m2ts不难发现：</w:t>
      </w:r>
    </w:p>
    <w:p w:rsidR="001C1784" w:rsidRDefault="001C1784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1C1784" w:rsidRDefault="001E633D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5276850" cy="44196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441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001" w:rsidRDefault="001C1784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天空的亮度亮的刺眼，观察其YUV数值，Y值早已超过tv_range下的最大值235，已经是接近pcrange下(255,128,128)</w:t>
      </w:r>
      <w:r w:rsidR="00105001">
        <w:rPr>
          <w:rFonts w:ascii="微软雅黑" w:eastAsia="微软雅黑" w:hAnsi="微软雅黑" w:hint="eastAsia"/>
          <w:szCs w:val="21"/>
        </w:rPr>
        <w:t>的标准白。所以按照tv_range转换后，自然出现了大片的纯白色。</w:t>
      </w:r>
    </w:p>
    <w:p w:rsidR="00105001" w:rsidRDefault="00105001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如果看mediainfo，会发现m2ts标注的信息还是BT709 tv_range。而实际数值早已违背tv_range的范围。也就是说，原盘的色彩信息一定有问题。</w:t>
      </w:r>
    </w:p>
    <w:p w:rsidR="00105001" w:rsidRDefault="00105001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105001" w:rsidRDefault="00105001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同理，不难找到极黑的部分：</w:t>
      </w:r>
    </w:p>
    <w:p w:rsidR="00105001" w:rsidRDefault="00105001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noProof/>
          <w:szCs w:val="21"/>
        </w:rPr>
        <w:drawing>
          <wp:inline distT="0" distB="0" distL="0" distR="0">
            <wp:extent cx="6778800" cy="4453200"/>
            <wp:effectExtent l="0" t="0" r="3175" b="508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78800" cy="445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05001" w:rsidRDefault="00105001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可以看到叶子部分，Y的数值只有9，低于16的下限。整个暗场区域的细节基本完全不可见。以上数值表明，正片原盘的YUV信息一定不是按照tv_range的规范来的，而是错误的。</w:t>
      </w:r>
    </w:p>
    <w:p w:rsidR="00105001" w:rsidRDefault="00105001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为了进一步分析，我们需要借助avs自带的一个工具Histogram(“levels</w:t>
      </w:r>
      <w:r>
        <w:rPr>
          <w:rFonts w:ascii="微软雅黑" w:eastAsia="微软雅黑" w:hAnsi="微软雅黑"/>
          <w:szCs w:val="21"/>
        </w:rPr>
        <w:t>”</w:t>
      </w:r>
      <w:r>
        <w:rPr>
          <w:rFonts w:ascii="微软雅黑" w:eastAsia="微软雅黑" w:hAnsi="微软雅黑" w:hint="eastAsia"/>
          <w:szCs w:val="21"/>
        </w:rPr>
        <w:t>)来</w:t>
      </w:r>
      <w:r w:rsidR="00271BE0">
        <w:rPr>
          <w:rFonts w:ascii="微软雅黑" w:eastAsia="微软雅黑" w:hAnsi="微软雅黑" w:hint="eastAsia"/>
          <w:szCs w:val="21"/>
        </w:rPr>
        <w:t>分析：</w:t>
      </w:r>
    </w:p>
    <w:p w:rsidR="00271BE0" w:rsidRDefault="00271BE0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6496050" cy="4410075"/>
            <wp:effectExtent l="0" t="0" r="0" b="952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96050" cy="441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199" w:rsidRDefault="00271BE0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Histogram(</w:t>
      </w:r>
      <w:r>
        <w:rPr>
          <w:rFonts w:ascii="微软雅黑" w:eastAsia="微软雅黑" w:hAnsi="微软雅黑"/>
          <w:szCs w:val="21"/>
        </w:rPr>
        <w:t>“</w:t>
      </w:r>
      <w:r>
        <w:rPr>
          <w:rFonts w:ascii="微软雅黑" w:eastAsia="微软雅黑" w:hAnsi="微软雅黑" w:hint="eastAsia"/>
          <w:szCs w:val="21"/>
        </w:rPr>
        <w:t>levels</w:t>
      </w:r>
      <w:r>
        <w:rPr>
          <w:rFonts w:ascii="微软雅黑" w:eastAsia="微软雅黑" w:hAnsi="微软雅黑"/>
          <w:szCs w:val="21"/>
        </w:rPr>
        <w:t>”</w:t>
      </w:r>
      <w:r>
        <w:rPr>
          <w:rFonts w:ascii="微软雅黑" w:eastAsia="微软雅黑" w:hAnsi="微软雅黑" w:hint="eastAsia"/>
          <w:szCs w:val="21"/>
        </w:rPr>
        <w:t>)可以让你查看这一帧里面，YUV数值的分布情况。在画面最右边会有三个图，分别表示Y，Cb和Cr的分布情况。每个图表左右各有一块扩展区域，不带拓展区域表示tvrange的范围，而带了</w:t>
      </w:r>
      <w:r w:rsidR="00B56199">
        <w:rPr>
          <w:rFonts w:ascii="微软雅黑" w:eastAsia="微软雅黑" w:hAnsi="微软雅黑" w:hint="eastAsia"/>
          <w:szCs w:val="21"/>
        </w:rPr>
        <w:t>扩展区域则是表示pcrange的全范围(0~255)。由上图可见，相当一部分像素，Y的范围低于tvrange的最低值16。</w:t>
      </w:r>
    </w:p>
    <w:p w:rsidR="00B56199" w:rsidRDefault="00B56199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B56199" w:rsidRDefault="00B56199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同理，我们来看一下过亮的那张图:</w:t>
      </w:r>
    </w:p>
    <w:p w:rsidR="00B56199" w:rsidRDefault="00B56199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6172200" cy="4410075"/>
            <wp:effectExtent l="0" t="0" r="0" b="952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0" cy="441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6199" w:rsidRDefault="00B56199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图表显示大量的像素，Y值极高，超过了235的上限。</w:t>
      </w:r>
    </w:p>
    <w:p w:rsidR="00B56199" w:rsidRDefault="00B56199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B33A26" w:rsidRDefault="00B56199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然而，观察UV平面，会发现UV的数值相对保守</w:t>
      </w:r>
      <w:r w:rsidR="007C1155">
        <w:rPr>
          <w:rFonts w:ascii="微软雅黑" w:eastAsia="微软雅黑" w:hAnsi="微软雅黑" w:hint="eastAsia"/>
          <w:szCs w:val="21"/>
        </w:rPr>
        <w:t>（一般视频中UV本身出现极大极小值的概率就比较低）</w:t>
      </w:r>
      <w:r w:rsidR="00B33A26">
        <w:rPr>
          <w:rFonts w:ascii="微软雅黑" w:eastAsia="微软雅黑" w:hAnsi="微软雅黑" w:hint="eastAsia"/>
          <w:szCs w:val="21"/>
        </w:rPr>
        <w:t>，甚至有UV相对于tvrange再次做了YC压缩的嫌疑。这里不同人的观点可能不同，这里我的判断是：Y平面是pcrange，误标作tvrange，需要做YC压缩；而UV平面可以保持不变（也可以做YC伸张）</w:t>
      </w:r>
    </w:p>
    <w:p w:rsidR="00B33A26" w:rsidRDefault="00B33A26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B33A26" w:rsidRDefault="004B2A5A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然而，观察OP/ED，不难发现情况略不同，OP/ED当中都有出现黑色，而原盘中的黑色是tvrange下的标准黑(16,128,128)</w:t>
      </w:r>
      <w:r w:rsidR="00370DEF">
        <w:rPr>
          <w:rFonts w:ascii="微软雅黑" w:eastAsia="微软雅黑" w:hAnsi="微软雅黑" w:hint="eastAsia"/>
          <w:szCs w:val="21"/>
        </w:rPr>
        <w:t>。下图是ED的某个截取，ED中黑色背景是标准的(16,128,128),而白色文字的Y有溢出，但是溢出量不大。图中是241，最高大概为245：</w:t>
      </w:r>
    </w:p>
    <w:p w:rsidR="007A55D2" w:rsidRDefault="007A55D2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6648450" cy="3857625"/>
            <wp:effectExtent l="0" t="0" r="0" b="952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3857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0DEF" w:rsidRDefault="00370DEF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370DEF" w:rsidRDefault="00370DEF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而OP也有类似的现象。Y最低保持16，最高则可上溢出到254，非常接近255：</w:t>
      </w:r>
    </w:p>
    <w:p w:rsidR="00370DEF" w:rsidRDefault="00370DEF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6638925" cy="3952875"/>
            <wp:effectExtent l="0" t="0" r="9525" b="952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395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0DEF" w:rsidRDefault="00370DEF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370DEF" w:rsidRDefault="00370DEF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综上，我们把正片分成OP(</w:t>
      </w:r>
      <w:r w:rsidR="00A553C3">
        <w:rPr>
          <w:rFonts w:ascii="微软雅黑" w:eastAsia="微软雅黑" w:hAnsi="微软雅黑" w:hint="eastAsia"/>
          <w:szCs w:val="21"/>
        </w:rPr>
        <w:t>0~749帧</w:t>
      </w:r>
      <w:r>
        <w:rPr>
          <w:rFonts w:ascii="微软雅黑" w:eastAsia="微软雅黑" w:hAnsi="微软雅黑" w:hint="eastAsia"/>
          <w:szCs w:val="21"/>
        </w:rPr>
        <w:t>)</w:t>
      </w:r>
      <w:r w:rsidR="00A553C3">
        <w:rPr>
          <w:rFonts w:ascii="微软雅黑" w:eastAsia="微软雅黑" w:hAnsi="微软雅黑" w:hint="eastAsia"/>
          <w:szCs w:val="21"/>
        </w:rPr>
        <w:t>，Movie(750~40063)，ED(40064~0)三个部分：</w:t>
      </w:r>
    </w:p>
    <w:p w:rsidR="00A553C3" w:rsidRDefault="00A553C3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OP: 将Y的范围由(16,255)缩小到(16,235)</w:t>
      </w:r>
    </w:p>
    <w:p w:rsidR="00A553C3" w:rsidRDefault="00A553C3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Movie: 将Y做YC压缩，由(0,255)缩小到(16,235)</w:t>
      </w:r>
    </w:p>
    <w:p w:rsidR="00A553C3" w:rsidRDefault="00A553C3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ED: 将Y的范围由(16,245)缩小到(16,235)</w:t>
      </w:r>
    </w:p>
    <w:p w:rsidR="00A553C3" w:rsidRDefault="00A553C3">
      <w:pPr>
        <w:widowControl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br w:type="page"/>
      </w:r>
    </w:p>
    <w:p w:rsidR="00A553C3" w:rsidRDefault="00A553C3" w:rsidP="002B5EED">
      <w:pPr>
        <w:spacing w:line="0" w:lineRule="atLeast"/>
        <w:jc w:val="left"/>
        <w:rPr>
          <w:rFonts w:ascii="微软雅黑" w:eastAsia="微软雅黑" w:hAnsi="微软雅黑"/>
          <w:sz w:val="32"/>
          <w:szCs w:val="32"/>
        </w:rPr>
      </w:pPr>
      <w:r w:rsidRPr="00524B2B">
        <w:rPr>
          <w:rFonts w:ascii="微软雅黑" w:eastAsia="微软雅黑" w:hAnsi="微软雅黑" w:hint="eastAsia"/>
          <w:sz w:val="32"/>
          <w:szCs w:val="32"/>
        </w:rPr>
        <w:t>3. 正片的修正方法：用Bitdepth</w:t>
      </w:r>
      <w:r w:rsidR="00524B2B">
        <w:rPr>
          <w:rFonts w:ascii="微软雅黑" w:eastAsia="微软雅黑" w:hAnsi="微软雅黑" w:hint="eastAsia"/>
          <w:sz w:val="32"/>
          <w:szCs w:val="32"/>
        </w:rPr>
        <w:t>做YC</w:t>
      </w:r>
      <w:r w:rsidR="00A46A0C">
        <w:rPr>
          <w:rFonts w:ascii="微软雅黑" w:eastAsia="微软雅黑" w:hAnsi="微软雅黑" w:hint="eastAsia"/>
          <w:sz w:val="32"/>
          <w:szCs w:val="32"/>
        </w:rPr>
        <w:t>伸张/缩减</w:t>
      </w:r>
    </w:p>
    <w:p w:rsidR="00A46A0C" w:rsidRDefault="00A46A0C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Bitdepth是O16mod中的一个函数（O16mod中还有其他常用的函数，比如U16(), Down10()等），作用是任意bitdepth/range的输入输出。更多信息可以在O16mod.avsi里面查看，这里我们介绍它的最基础用法：</w:t>
      </w:r>
    </w:p>
    <w:p w:rsidR="00A46A0C" w:rsidRDefault="00A46A0C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A46A0C" w:rsidRDefault="00A46A0C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 xml:space="preserve">Bitdepth(input_depth, output_depth, input_range, output_range, </w:t>
      </w:r>
      <w:r w:rsidR="00FC75F2">
        <w:rPr>
          <w:rFonts w:ascii="微软雅黑" w:eastAsia="微软雅黑" w:hAnsi="微软雅黑"/>
          <w:szCs w:val="21"/>
        </w:rPr>
        <w:t>…</w:t>
      </w:r>
      <w:r w:rsidR="00FC75F2">
        <w:rPr>
          <w:rFonts w:ascii="微软雅黑" w:eastAsia="微软雅黑" w:hAnsi="微软雅黑" w:hint="eastAsia"/>
          <w:szCs w:val="21"/>
        </w:rPr>
        <w:t xml:space="preserve">, </w:t>
      </w:r>
      <w:r>
        <w:rPr>
          <w:rFonts w:ascii="微软雅黑" w:eastAsia="微软雅黑" w:hAnsi="微软雅黑" w:hint="eastAsia"/>
          <w:szCs w:val="21"/>
        </w:rPr>
        <w:t>stack)</w:t>
      </w:r>
    </w:p>
    <w:p w:rsidR="00FC75F2" w:rsidRDefault="00FC75F2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A46A0C" w:rsidRPr="00FC75F2" w:rsidRDefault="00A46A0C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分别是输入输出的bitdepth，range</w:t>
      </w:r>
      <w:r w:rsidR="00FC75F2">
        <w:rPr>
          <w:rFonts w:ascii="微软雅黑" w:eastAsia="微软雅黑" w:hAnsi="微软雅黑" w:hint="eastAsia"/>
          <w:szCs w:val="21"/>
        </w:rPr>
        <w:t>。stack是一个true/false变量，规定是否使用</w:t>
      </w:r>
      <w:r>
        <w:rPr>
          <w:rFonts w:ascii="微软雅黑" w:eastAsia="微软雅黑" w:hAnsi="微软雅黑" w:hint="eastAsia"/>
          <w:szCs w:val="21"/>
        </w:rPr>
        <w:t>stacked输出。（注意，输入的高精度只能是stacked格式）</w:t>
      </w:r>
      <w:r w:rsidR="00FC75F2">
        <w:rPr>
          <w:rFonts w:ascii="微软雅黑" w:eastAsia="微软雅黑" w:hAnsi="微软雅黑" w:hint="eastAsia"/>
          <w:szCs w:val="21"/>
        </w:rPr>
        <w:t>。</w:t>
      </w:r>
    </w:p>
    <w:p w:rsidR="00A46A0C" w:rsidRDefault="00A46A0C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所以正片部分的修正，我们可以这么做：</w:t>
      </w:r>
    </w:p>
    <w:p w:rsidR="00FC75F2" w:rsidRDefault="00FC75F2" w:rsidP="002B5EED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A46A0C" w:rsidRPr="00A46A0C" w:rsidRDefault="00A46A0C" w:rsidP="00A46A0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A46A0C">
        <w:rPr>
          <w:rFonts w:ascii="微软雅黑" w:eastAsia="微软雅黑" w:hAnsi="微软雅黑"/>
          <w:szCs w:val="21"/>
        </w:rPr>
        <w:t>a="00033.m2ts"</w:t>
      </w:r>
    </w:p>
    <w:p w:rsidR="00A46A0C" w:rsidRDefault="00A46A0C" w:rsidP="00A46A0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A46A0C">
        <w:rPr>
          <w:rFonts w:ascii="微软雅黑" w:eastAsia="微软雅黑" w:hAnsi="微软雅黑"/>
          <w:szCs w:val="21"/>
        </w:rPr>
        <w:t>LWLibavVideoSource(a,threads=1,format="yuv420p16",stacked=true)</w:t>
      </w:r>
    </w:p>
    <w:p w:rsidR="00A46A0C" w:rsidRPr="00A46A0C" w:rsidRDefault="00A46A0C" w:rsidP="00A46A0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A46A0C">
        <w:rPr>
          <w:rFonts w:ascii="微软雅黑" w:eastAsia="微软雅黑" w:hAnsi="微软雅黑"/>
          <w:szCs w:val="21"/>
        </w:rPr>
        <w:t>Y      = last.Bitdepth(16,16,false,true,</w:t>
      </w:r>
      <w:r w:rsidR="00FC75F2">
        <w:rPr>
          <w:rFonts w:ascii="微软雅黑" w:eastAsia="微软雅黑" w:hAnsi="微软雅黑" w:hint="eastAsia"/>
          <w:szCs w:val="21"/>
        </w:rPr>
        <w:t>stack=true</w:t>
      </w:r>
      <w:r w:rsidRPr="00A46A0C">
        <w:rPr>
          <w:rFonts w:ascii="微软雅黑" w:eastAsia="微软雅黑" w:hAnsi="微软雅黑"/>
          <w:szCs w:val="21"/>
        </w:rPr>
        <w:t>)</w:t>
      </w:r>
    </w:p>
    <w:p w:rsidR="00A46A0C" w:rsidRPr="00A46A0C" w:rsidRDefault="00A46A0C" w:rsidP="00A46A0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A46A0C">
        <w:rPr>
          <w:rFonts w:ascii="微软雅黑" w:eastAsia="微软雅黑" w:hAnsi="微软雅黑"/>
          <w:szCs w:val="21"/>
        </w:rPr>
        <w:t>src16  = YtoUV(last.UtoY(), last.VtoY(), Y)</w:t>
      </w:r>
    </w:p>
    <w:p w:rsidR="00A46A0C" w:rsidRDefault="00A46A0C" w:rsidP="00A46A0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A46A0C">
        <w:rPr>
          <w:rFonts w:ascii="微软雅黑" w:eastAsia="微软雅黑" w:hAnsi="微软雅黑"/>
          <w:szCs w:val="21"/>
        </w:rPr>
        <w:t>src8   = src16.ditherpost(mode=7)</w:t>
      </w:r>
    </w:p>
    <w:p w:rsidR="00FC75F2" w:rsidRDefault="00FC75F2" w:rsidP="00A46A0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FC75F2" w:rsidRDefault="00FC75F2" w:rsidP="00A46A0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逻辑为：</w:t>
      </w:r>
    </w:p>
    <w:p w:rsidR="00FC75F2" w:rsidRDefault="00FC75F2" w:rsidP="00A46A0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将片源读入为stacked 16bit</w:t>
      </w:r>
    </w:p>
    <w:p w:rsidR="00FC75F2" w:rsidRDefault="00FC75F2" w:rsidP="00A46A0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Y 用于计算调整后的Luma，用Bitdepth，16bit输入输出，但是输入的range假定为pc，输出则调整为tvrange。这样等于是pcrange输入，调整为tvrange输出，相当于做了一次YC压缩。</w:t>
      </w:r>
    </w:p>
    <w:p w:rsidR="00FC75F2" w:rsidRDefault="00FC75F2" w:rsidP="00A46A0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由于O16mod中的函数不能设置单独处理哪个平面，所以处理完了，需要把源的UV平面放回去。所以src16为调整后的Y和调整前的UV。src8则是src16做了16-&gt;8的处理。</w:t>
      </w:r>
    </w:p>
    <w:p w:rsidR="00FC75F2" w:rsidRDefault="00FC75F2" w:rsidP="00A46A0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FC75F2" w:rsidRDefault="00FC75F2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由于涉及到平面操作计算，而且源虽然读入为16bit，有效精度只有8bit。处理后最好再加一个deband（可以用f3kdb或者gradfun3）。处理完毕后的图像对比如下（左为处理前，右为处理后）：</w:t>
      </w:r>
    </w:p>
    <w:p w:rsidR="00FC75F2" w:rsidRDefault="00FC75F2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3200400" cy="3581400"/>
            <wp:effectExtent l="0" t="0" r="0" b="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B1BE8">
        <w:rPr>
          <w:rFonts w:ascii="微软雅黑" w:eastAsia="微软雅黑" w:hAnsi="微软雅黑" w:hint="eastAsia"/>
          <w:szCs w:val="21"/>
        </w:rPr>
        <w:t xml:space="preserve"> </w:t>
      </w:r>
      <w:r w:rsidR="005B1BE8"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3200400" cy="35814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581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B1BE8" w:rsidRDefault="005B1BE8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可见，本来暗场有很多细节，但是因为太暗，或者Luma低于16，</w:t>
      </w:r>
      <w:r w:rsidR="00CB69FC">
        <w:rPr>
          <w:rFonts w:ascii="微软雅黑" w:eastAsia="微软雅黑" w:hAnsi="微软雅黑" w:hint="eastAsia"/>
          <w:szCs w:val="21"/>
        </w:rPr>
        <w:t>显示不出。</w:t>
      </w:r>
      <w:r>
        <w:rPr>
          <w:rFonts w:ascii="微软雅黑" w:eastAsia="微软雅黑" w:hAnsi="微软雅黑" w:hint="eastAsia"/>
          <w:szCs w:val="21"/>
        </w:rPr>
        <w:t>处理后，暗场细节能正常显示了。</w:t>
      </w:r>
    </w:p>
    <w:p w:rsidR="005B1BE8" w:rsidRDefault="005B1BE8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亮场的效果也是相似的（上图为修正前，下图为修正后）：</w:t>
      </w:r>
    </w:p>
    <w:p w:rsidR="005B1BE8" w:rsidRDefault="00CB69FC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6998400" cy="41004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8400" cy="41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9FC" w:rsidRDefault="00CB69FC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6998400" cy="41004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98400" cy="41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B69FC" w:rsidRDefault="00CB69FC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可以看到，天空，路面和墙壁的亮场细节得以更明显的显示。</w:t>
      </w:r>
    </w:p>
    <w:p w:rsidR="001E633D" w:rsidRDefault="001E633D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CB69FC" w:rsidRDefault="001E633D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vs中没有对应的滤镜，但是我们可以自己写一个：</w:t>
      </w:r>
    </w:p>
    <w:p w:rsidR="001E633D" w:rsidRDefault="001E633D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fix16 = core.std.Expr(src16, ["x 65535 / 56064 * 4096 +"，""]</w:t>
      </w:r>
    </w:p>
    <w:p w:rsidR="00022B6E" w:rsidRDefault="001E633D" w:rsidP="001E633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就是对luma做pcrange-&gt;tvrange</w:t>
      </w:r>
      <w:r w:rsidR="00022B6E">
        <w:rPr>
          <w:rFonts w:ascii="微软雅黑" w:eastAsia="微软雅黑" w:hAnsi="微软雅黑"/>
          <w:szCs w:val="21"/>
        </w:rPr>
        <w:br w:type="page"/>
      </w:r>
    </w:p>
    <w:p w:rsidR="00022B6E" w:rsidRDefault="00022B6E" w:rsidP="00022B6E">
      <w:pPr>
        <w:spacing w:line="0" w:lineRule="atLeast"/>
        <w:jc w:val="left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t>4</w:t>
      </w:r>
      <w:r w:rsidRPr="00524B2B">
        <w:rPr>
          <w:rFonts w:ascii="微软雅黑" w:eastAsia="微软雅黑" w:hAnsi="微软雅黑" w:hint="eastAsia"/>
          <w:sz w:val="32"/>
          <w:szCs w:val="32"/>
        </w:rPr>
        <w:t xml:space="preserve">. </w:t>
      </w:r>
      <w:r>
        <w:rPr>
          <w:rFonts w:ascii="微软雅黑" w:eastAsia="微软雅黑" w:hAnsi="微软雅黑" w:hint="eastAsia"/>
          <w:sz w:val="32"/>
          <w:szCs w:val="32"/>
        </w:rPr>
        <w:t>OP/ED</w:t>
      </w:r>
      <w:r w:rsidRPr="00524B2B">
        <w:rPr>
          <w:rFonts w:ascii="微软雅黑" w:eastAsia="微软雅黑" w:hAnsi="微软雅黑" w:hint="eastAsia"/>
          <w:sz w:val="32"/>
          <w:szCs w:val="32"/>
        </w:rPr>
        <w:t>的修正方法：用</w:t>
      </w:r>
      <w:r>
        <w:rPr>
          <w:rFonts w:ascii="微软雅黑" w:eastAsia="微软雅黑" w:hAnsi="微软雅黑" w:hint="eastAsia"/>
          <w:sz w:val="32"/>
          <w:szCs w:val="32"/>
        </w:rPr>
        <w:t>Dither_lut16做16bit的YUV运算</w:t>
      </w:r>
    </w:p>
    <w:p w:rsidR="00022B6E" w:rsidRDefault="00022B6E" w:rsidP="00022B6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以OP为例，要把Y的范围从[16,255]缩小到[16,235]，我们不能借助YC压缩。我们只能自己设计这么个数学公式：</w:t>
      </w:r>
    </w:p>
    <w:p w:rsidR="00022B6E" w:rsidRDefault="00022B6E" w:rsidP="00022B6E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022B6E" w:rsidRDefault="00022B6E" w:rsidP="00022B6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022B6E">
        <w:rPr>
          <w:rFonts w:ascii="微软雅黑" w:eastAsia="微软雅黑" w:hAnsi="微软雅黑"/>
          <w:position w:val="-24"/>
          <w:szCs w:val="21"/>
        </w:rPr>
        <w:object w:dxaOrig="2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30.75pt" o:ole="">
            <v:imagedata r:id="rId18" o:title=""/>
          </v:shape>
          <o:OLEObject Type="Embed" ProgID="Equation.DSMT4" ShapeID="_x0000_i1025" DrawAspect="Content" ObjectID="_1529478230" r:id="rId19"/>
        </w:object>
      </w:r>
    </w:p>
    <w:p w:rsidR="00022B6E" w:rsidRPr="00022B6E" w:rsidRDefault="00022B6E" w:rsidP="00022B6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这样是等于把Y线性的缩小到所要的范围。</w:t>
      </w:r>
    </w:p>
    <w:p w:rsidR="00CB69FC" w:rsidRDefault="00CB69FC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022B6E" w:rsidRDefault="00022B6E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设计好了运算式之后，我们一般要把它16bit化（以求在高精度下运算），言下之意，如果x是一个YUV16bit下的数值，这个运算该如何改变呢？</w:t>
      </w:r>
    </w:p>
    <w:p w:rsidR="00022B6E" w:rsidRPr="00022B6E" w:rsidRDefault="00022B6E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022B6E" w:rsidRDefault="00022B6E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按照tvrange的16bit化，一切都很简单：* 256就行了。</w:t>
      </w:r>
      <w:r w:rsidR="00D857FC">
        <w:rPr>
          <w:rFonts w:ascii="微软雅黑" w:eastAsia="微软雅黑" w:hAnsi="微软雅黑" w:hint="eastAsia"/>
          <w:szCs w:val="21"/>
        </w:rPr>
        <w:t>16bit下，Y的范围为[16*256, 235*256]。顺道一提，10bit是*4。这只是tvrange；如果是pcrange下，则要复杂很多。</w:t>
      </w:r>
    </w:p>
    <w:p w:rsidR="00022B6E" w:rsidRDefault="00022B6E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所以</w:t>
      </w:r>
      <w:r w:rsidR="00D857FC">
        <w:rPr>
          <w:rFonts w:ascii="微软雅黑" w:eastAsia="微软雅黑" w:hAnsi="微软雅黑" w:hint="eastAsia"/>
          <w:szCs w:val="21"/>
        </w:rPr>
        <w:t>将原来公式</w:t>
      </w:r>
      <w:r>
        <w:rPr>
          <w:rFonts w:ascii="微软雅黑" w:eastAsia="微软雅黑" w:hAnsi="微软雅黑" w:hint="eastAsia"/>
          <w:szCs w:val="21"/>
        </w:rPr>
        <w:t>16bit化</w:t>
      </w:r>
      <w:r w:rsidR="00D857FC">
        <w:rPr>
          <w:rFonts w:ascii="微软雅黑" w:eastAsia="微软雅黑" w:hAnsi="微软雅黑" w:hint="eastAsia"/>
          <w:szCs w:val="21"/>
        </w:rPr>
        <w:t>的结果</w:t>
      </w:r>
      <w:r>
        <w:rPr>
          <w:rFonts w:ascii="微软雅黑" w:eastAsia="微软雅黑" w:hAnsi="微软雅黑" w:hint="eastAsia"/>
          <w:szCs w:val="21"/>
        </w:rPr>
        <w:t>为：</w:t>
      </w:r>
    </w:p>
    <w:p w:rsidR="00022B6E" w:rsidRDefault="00022B6E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022B6E">
        <w:rPr>
          <w:rFonts w:ascii="微软雅黑" w:eastAsia="微软雅黑" w:hAnsi="微软雅黑"/>
          <w:position w:val="-28"/>
          <w:szCs w:val="21"/>
        </w:rPr>
        <w:object w:dxaOrig="7000" w:dyaOrig="660">
          <v:shape id="_x0000_i1026" type="#_x0000_t75" style="width:350.25pt;height:33pt" o:ole="">
            <v:imagedata r:id="rId20" o:title=""/>
          </v:shape>
          <o:OLEObject Type="Embed" ProgID="Equation.DSMT4" ShapeID="_x0000_i1026" DrawAspect="Content" ObjectID="_1529478231" r:id="rId21"/>
        </w:object>
      </w:r>
    </w:p>
    <w:p w:rsidR="00D857FC" w:rsidRDefault="00D857FC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D857FC" w:rsidRDefault="00D857FC" w:rsidP="00FC75F2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所以我们只需要用Dither_lut16对Y做这个操作：</w:t>
      </w:r>
    </w:p>
    <w:p w:rsidR="00D857FC" w:rsidRPr="00D857FC" w:rsidRDefault="00D857FC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D857FC">
        <w:rPr>
          <w:rFonts w:ascii="微软雅黑" w:eastAsia="微软雅黑" w:hAnsi="微软雅黑"/>
          <w:szCs w:val="21"/>
        </w:rPr>
        <w:t>LWLibavVideoSource("00033.m2ts",threads=1,format="yuv420p16",stacked=true)</w:t>
      </w:r>
    </w:p>
    <w:p w:rsidR="00D857FC" w:rsidRPr="00D857FC" w:rsidRDefault="00D857FC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D857FC">
        <w:rPr>
          <w:rFonts w:ascii="微软雅黑" w:eastAsia="微软雅黑" w:hAnsi="微软雅黑"/>
          <w:szCs w:val="21"/>
        </w:rPr>
        <w:t>trim(0,749)</w:t>
      </w:r>
    </w:p>
    <w:p w:rsidR="00D857FC" w:rsidRDefault="00D857FC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D857FC">
        <w:rPr>
          <w:rFonts w:ascii="微软雅黑" w:eastAsia="微软雅黑" w:hAnsi="微软雅黑"/>
          <w:szCs w:val="21"/>
        </w:rPr>
        <w:t>Dither_lut16("x 4096 - 239 / 219 * 4096 +",u=2,v=2)</w:t>
      </w:r>
    </w:p>
    <w:p w:rsidR="00EE6458" w:rsidRDefault="00EE6458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EE6458" w:rsidRDefault="00EE6458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vs里类似，用Expr/Lut都可以，这里不再赘述。</w:t>
      </w:r>
    </w:p>
    <w:p w:rsidR="00D857FC" w:rsidRDefault="00D857FC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D857FC" w:rsidRDefault="00D857FC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这样，既保证了原盘本身正确的黑位不变，又把白位从255降低到235。</w:t>
      </w:r>
    </w:p>
    <w:p w:rsidR="00D857FC" w:rsidRDefault="00D857FC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00154B" w:rsidRDefault="002A78DD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ED的处理方法类似。只不过折算比例从219/239变为219/229。</w:t>
      </w:r>
    </w:p>
    <w:p w:rsidR="0000154B" w:rsidRDefault="0000154B">
      <w:pPr>
        <w:widowControl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br w:type="page"/>
      </w:r>
    </w:p>
    <w:p w:rsidR="0000154B" w:rsidRDefault="0000154B" w:rsidP="0000154B">
      <w:pPr>
        <w:spacing w:line="0" w:lineRule="atLeast"/>
        <w:jc w:val="left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t>5</w:t>
      </w:r>
      <w:r w:rsidRPr="00524B2B">
        <w:rPr>
          <w:rFonts w:ascii="微软雅黑" w:eastAsia="微软雅黑" w:hAnsi="微软雅黑" w:hint="eastAsia"/>
          <w:sz w:val="32"/>
          <w:szCs w:val="32"/>
        </w:rPr>
        <w:t xml:space="preserve">. </w:t>
      </w:r>
      <w:r>
        <w:rPr>
          <w:rFonts w:ascii="微软雅黑" w:eastAsia="微软雅黑" w:hAnsi="微软雅黑" w:hint="eastAsia"/>
          <w:sz w:val="32"/>
          <w:szCs w:val="32"/>
        </w:rPr>
        <w:t>其他一些特典的判断</w:t>
      </w:r>
    </w:p>
    <w:p w:rsidR="00D857FC" w:rsidRDefault="0000154B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00038和39，如果载入avs，会发现是完全正常的tvrange。不用管。</w:t>
      </w:r>
    </w:p>
    <w:p w:rsidR="0000154B" w:rsidRDefault="0000154B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00040则是完全的pcrange，并且在里面可以找到类似(1,128,128)和(254,128,128)的极度近似标准黑白。所以如正片做YC压缩。</w:t>
      </w:r>
    </w:p>
    <w:p w:rsidR="0000154B" w:rsidRDefault="0000154B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00154B" w:rsidRDefault="0000154B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而00001~00031这些menu和Gallery(BD里自带的图册)，则出现颜色和对比度十分不饱和的现象。这里我们可以选择做一个YC伸张。伸张后的结果依旧是tvrange范围内，效果却好了不少（第一张为处理前，第二张为处理后）：</w:t>
      </w:r>
    </w:p>
    <w:p w:rsidR="0000154B" w:rsidRDefault="0000154B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00154B" w:rsidRDefault="0000154B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6638925" cy="3733800"/>
            <wp:effectExtent l="0" t="0" r="9525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154B" w:rsidRDefault="0000154B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6638925" cy="3733800"/>
            <wp:effectExtent l="0" t="0" r="9525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5963" w:rsidRDefault="00075963" w:rsidP="00075963">
      <w:pPr>
        <w:spacing w:line="0" w:lineRule="atLeast"/>
        <w:jc w:val="left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t>6</w:t>
      </w:r>
      <w:r w:rsidRPr="00524B2B">
        <w:rPr>
          <w:rFonts w:ascii="微软雅黑" w:eastAsia="微软雅黑" w:hAnsi="微软雅黑" w:hint="eastAsia"/>
          <w:sz w:val="32"/>
          <w:szCs w:val="32"/>
        </w:rPr>
        <w:t xml:space="preserve">. </w:t>
      </w:r>
      <w:r>
        <w:rPr>
          <w:rFonts w:ascii="微软雅黑" w:eastAsia="微软雅黑" w:hAnsi="微软雅黑" w:hint="eastAsia"/>
          <w:sz w:val="32"/>
          <w:szCs w:val="32"/>
        </w:rPr>
        <w:t>纯静态视频的无损压制</w:t>
      </w:r>
    </w:p>
    <w:p w:rsidR="00075963" w:rsidRDefault="00075963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00005.m2ts，是画册的背景。它表现为纯静态的视频，配上BGM。我们可以选择截图抽音轨，但是既然它是视频，我们也应该以视频的形式给出。</w:t>
      </w:r>
      <w:r w:rsidR="006170FC">
        <w:rPr>
          <w:rFonts w:ascii="微软雅黑" w:eastAsia="微软雅黑" w:hAnsi="微软雅黑" w:hint="eastAsia"/>
          <w:szCs w:val="21"/>
        </w:rPr>
        <w:t>首先，我们先对这个视频做一个YC伸张，并输出Interleaved 10bit:</w:t>
      </w:r>
    </w:p>
    <w:p w:rsidR="006170FC" w:rsidRDefault="006170FC" w:rsidP="00D857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6170FC" w:rsidRP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6170FC">
        <w:rPr>
          <w:rFonts w:ascii="微软雅黑" w:eastAsia="微软雅黑" w:hAnsi="微软雅黑"/>
          <w:szCs w:val="21"/>
        </w:rPr>
        <w:t>LWLibavVideoSource("00005.m2ts",threads=1)</w:t>
      </w: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6170FC">
        <w:rPr>
          <w:rFonts w:ascii="微软雅黑" w:eastAsia="微软雅黑" w:hAnsi="微软雅黑"/>
          <w:szCs w:val="21"/>
        </w:rPr>
        <w:t>Bitdepth(8,10,true,false,HQ=true,stack=false)</w:t>
      </w: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然后，因为源本身每一帧之间有微妙的不同，我们需要让源静止下来。仔细分析BDMV最可能的编码模式：</w:t>
      </w: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1. 母带是一张静止的图；</w:t>
      </w: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2. m2ts里，第一个I帧与母带有一定的劣化偏差；</w:t>
      </w: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3. 后续P帧和B帧不断地去为残差做编码，试图修补这个偏差。</w:t>
      </w: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所以，选第一帧的I帧不是个好选择；选后面的帧可能会画质更好。一般而言，我们选最后一帧。我们可以用FreezeFrame() 这个指令：</w:t>
      </w: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FreezeFrame(起始帧，终止帧，选择帧)</w:t>
      </w: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就是把视频中[起始帧，终止帧]的区间，用视频中 选择帧 那一帧代替。</w:t>
      </w: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所以，要把视频开始到结尾的帧，固定为最后一帧：</w:t>
      </w: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FreezeFrame(0,last.frameCount()-1,last.frameCount()-1)</w:t>
      </w: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所以最终的avs:</w:t>
      </w:r>
    </w:p>
    <w:p w:rsidR="006170FC" w:rsidRP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104145" w:rsidRPr="006170FC" w:rsidRDefault="00104145" w:rsidP="00104145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6170FC">
        <w:rPr>
          <w:rFonts w:ascii="微软雅黑" w:eastAsia="微软雅黑" w:hAnsi="微软雅黑"/>
          <w:szCs w:val="21"/>
        </w:rPr>
        <w:t>LWLibavVideoSource("00005.m2ts",threads=1)</w:t>
      </w:r>
    </w:p>
    <w:p w:rsidR="00104145" w:rsidRDefault="00104145" w:rsidP="00104145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6170FC">
        <w:rPr>
          <w:rFonts w:ascii="微软雅黑" w:eastAsia="微软雅黑" w:hAnsi="微软雅黑"/>
          <w:szCs w:val="21"/>
        </w:rPr>
        <w:t>Bitdepth(8,10,true,false,HQ=true,stack=false)</w:t>
      </w:r>
    </w:p>
    <w:p w:rsidR="00104145" w:rsidRDefault="00104145" w:rsidP="00104145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FreezeFrame(0,last.frameCount()-1,last.frameCount()-1)</w:t>
      </w:r>
    </w:p>
    <w:p w:rsidR="006170FC" w:rsidRDefault="006170FC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104145" w:rsidRDefault="00104145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压制的时候，用x264-10bit-full:</w:t>
      </w:r>
    </w:p>
    <w:p w:rsidR="00104145" w:rsidRDefault="00E106FE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E106FE">
        <w:rPr>
          <w:rFonts w:ascii="微软雅黑" w:eastAsia="微软雅黑" w:hAnsi="微软雅黑"/>
          <w:szCs w:val="21"/>
        </w:rPr>
        <w:t>--qp 0 --keyint 1000 --min-keyint 1 --preset ultrafast --no-chroma-me --merange 4 --partitions all --colormatrix bt709</w:t>
      </w:r>
      <w:r w:rsidR="00195196">
        <w:rPr>
          <w:rFonts w:ascii="微软雅黑" w:eastAsia="微软雅黑" w:hAnsi="微软雅黑" w:hint="eastAsia"/>
          <w:szCs w:val="21"/>
        </w:rPr>
        <w:t xml:space="preserve"> --input-depth 10</w:t>
      </w:r>
    </w:p>
    <w:p w:rsidR="00E106FE" w:rsidRDefault="00E106FE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E106FE" w:rsidRDefault="00E106FE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qp0是使用无损；</w:t>
      </w:r>
    </w:p>
    <w:p w:rsidR="00E106FE" w:rsidRDefault="00E106FE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--keyint 和 --min-keyint是定义IDR区间的。通常情况下，静止视频解码压力极低，可以给高</w:t>
      </w:r>
    </w:p>
    <w:p w:rsidR="00E106FE" w:rsidRDefault="00E106FE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--preset ultrafast --no-chroma-me 是尽量降低时域压制的运算，因为是纯静止画面，没有必要用时域运算，包括B帧什么的也没必要。视频保持IPPPPPP</w:t>
      </w:r>
      <w:r>
        <w:rPr>
          <w:rFonts w:ascii="微软雅黑" w:eastAsia="微软雅黑" w:hAnsi="微软雅黑"/>
          <w:szCs w:val="21"/>
        </w:rPr>
        <w:t>…</w:t>
      </w:r>
      <w:r>
        <w:rPr>
          <w:rFonts w:ascii="微软雅黑" w:eastAsia="微软雅黑" w:hAnsi="微软雅黑" w:hint="eastAsia"/>
          <w:szCs w:val="21"/>
        </w:rPr>
        <w:t>.就可以了。</w:t>
      </w:r>
    </w:p>
    <w:p w:rsidR="00E106FE" w:rsidRDefault="00E106FE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--merange 4同上。最低只能给到4了，不然其实很想给0</w:t>
      </w:r>
    </w:p>
    <w:p w:rsidR="00E106FE" w:rsidRDefault="00E106FE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--partitions all则是开启所有Intra编码的选项。尽管我们将时域编码削减到最低，空域编码（一帧以内</w:t>
      </w:r>
      <w:r w:rsidR="00195196">
        <w:rPr>
          <w:rFonts w:ascii="微软雅黑" w:eastAsia="微软雅黑" w:hAnsi="微软雅黑" w:hint="eastAsia"/>
          <w:szCs w:val="21"/>
        </w:rPr>
        <w:t>编码</w:t>
      </w:r>
      <w:r>
        <w:rPr>
          <w:rFonts w:ascii="微软雅黑" w:eastAsia="微软雅黑" w:hAnsi="微软雅黑" w:hint="eastAsia"/>
          <w:szCs w:val="21"/>
        </w:rPr>
        <w:t>）的还是不能削减。</w:t>
      </w:r>
    </w:p>
    <w:p w:rsidR="00E106FE" w:rsidRDefault="00E106FE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195196" w:rsidRDefault="00195196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编码完成后，就可以抽取flac封mkv了。视频部分仅有3.25MB，大致相当于两张png的大小（因为按照我们设置，有两个IDR帧）</w:t>
      </w:r>
    </w:p>
    <w:p w:rsidR="00195196" w:rsidRDefault="00195196">
      <w:pPr>
        <w:widowControl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br w:type="page"/>
      </w:r>
    </w:p>
    <w:p w:rsidR="00C130EE" w:rsidRDefault="00C130EE" w:rsidP="00C130EE">
      <w:pPr>
        <w:spacing w:line="0" w:lineRule="atLeast"/>
        <w:jc w:val="left"/>
        <w:rPr>
          <w:rFonts w:ascii="微软雅黑" w:eastAsia="微软雅黑" w:hAnsi="微软雅黑"/>
          <w:sz w:val="32"/>
          <w:szCs w:val="32"/>
        </w:rPr>
      </w:pPr>
      <w:r>
        <w:rPr>
          <w:rFonts w:ascii="微软雅黑" w:eastAsia="微软雅黑" w:hAnsi="微软雅黑" w:hint="eastAsia"/>
          <w:sz w:val="32"/>
          <w:szCs w:val="32"/>
        </w:rPr>
        <w:t>7</w:t>
      </w:r>
      <w:r w:rsidRPr="00524B2B">
        <w:rPr>
          <w:rFonts w:ascii="微软雅黑" w:eastAsia="微软雅黑" w:hAnsi="微软雅黑" w:hint="eastAsia"/>
          <w:sz w:val="32"/>
          <w:szCs w:val="32"/>
        </w:rPr>
        <w:t xml:space="preserve">. </w:t>
      </w:r>
      <w:r>
        <w:rPr>
          <w:rFonts w:ascii="微软雅黑" w:eastAsia="微软雅黑" w:hAnsi="微软雅黑" w:hint="eastAsia"/>
          <w:sz w:val="32"/>
          <w:szCs w:val="32"/>
        </w:rPr>
        <w:t>用avspmod截取图像</w:t>
      </w:r>
    </w:p>
    <w:p w:rsidR="00195196" w:rsidRDefault="00C130EE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00007.m2ts开始，都是相册的照片。我们的对策是截取png图片：</w:t>
      </w:r>
    </w:p>
    <w:p w:rsidR="00C130EE" w:rsidRDefault="00C130EE" w:rsidP="006170FC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C130EE" w:rsidRPr="00C130EE" w:rsidRDefault="00C130EE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C130EE">
        <w:rPr>
          <w:rFonts w:ascii="微软雅黑" w:eastAsia="微软雅黑" w:hAnsi="微软雅黑"/>
          <w:szCs w:val="21"/>
        </w:rPr>
        <w:t>LWLibavVideoSource("D:\ORGEL\BDMV\STREAM\</w:t>
      </w:r>
      <w:r>
        <w:rPr>
          <w:rFonts w:ascii="微软雅黑" w:eastAsia="微软雅黑" w:hAnsi="微软雅黑" w:hint="eastAsia"/>
          <w:szCs w:val="21"/>
        </w:rPr>
        <w:t>00007.m2ts</w:t>
      </w:r>
      <w:r w:rsidRPr="00C130EE">
        <w:rPr>
          <w:rFonts w:ascii="微软雅黑" w:eastAsia="微软雅黑" w:hAnsi="微软雅黑"/>
          <w:szCs w:val="21"/>
        </w:rPr>
        <w:t>",threads=1)</w:t>
      </w:r>
    </w:p>
    <w:p w:rsidR="00C130EE" w:rsidRPr="00C130EE" w:rsidRDefault="00C130EE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C130EE">
        <w:rPr>
          <w:rFonts w:ascii="微软雅黑" w:eastAsia="微软雅黑" w:hAnsi="微软雅黑"/>
          <w:szCs w:val="21"/>
        </w:rPr>
        <w:t>Bitdepth(8,16,true,false,HQ=true,stack=true)</w:t>
      </w:r>
    </w:p>
    <w:p w:rsidR="00C130EE" w:rsidRDefault="00C130EE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C130EE">
        <w:rPr>
          <w:rFonts w:ascii="微软雅黑" w:eastAsia="微软雅黑" w:hAnsi="微软雅黑"/>
          <w:szCs w:val="21"/>
        </w:rPr>
        <w:t>nnedi3_resize16(output="RGB24",lsb_in=true)</w:t>
      </w:r>
    </w:p>
    <w:p w:rsidR="00C130EE" w:rsidRDefault="00C130EE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42086B" w:rsidRDefault="0042086B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有的时候，当m2ts只有一帧的时候，avs会在识别帧率上出问题，这时候可以手动加一个assumefps(1):</w:t>
      </w:r>
    </w:p>
    <w:p w:rsidR="0042086B" w:rsidRDefault="0042086B" w:rsidP="0042086B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C130EE">
        <w:rPr>
          <w:rFonts w:ascii="微软雅黑" w:eastAsia="微软雅黑" w:hAnsi="微软雅黑"/>
          <w:szCs w:val="21"/>
        </w:rPr>
        <w:t>LWLibavVideoSource("D:\ORGEL\BDMV\STREAM\</w:t>
      </w:r>
      <w:r>
        <w:rPr>
          <w:rFonts w:ascii="微软雅黑" w:eastAsia="微软雅黑" w:hAnsi="微软雅黑" w:hint="eastAsia"/>
          <w:szCs w:val="21"/>
        </w:rPr>
        <w:t>00007.m2ts</w:t>
      </w:r>
      <w:r w:rsidRPr="00C130EE">
        <w:rPr>
          <w:rFonts w:ascii="微软雅黑" w:eastAsia="微软雅黑" w:hAnsi="微软雅黑"/>
          <w:szCs w:val="21"/>
        </w:rPr>
        <w:t>",threads=1)</w:t>
      </w:r>
    </w:p>
    <w:p w:rsidR="0042086B" w:rsidRPr="00C130EE" w:rsidRDefault="0042086B" w:rsidP="0042086B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assumefps(1)</w:t>
      </w:r>
    </w:p>
    <w:p w:rsidR="0042086B" w:rsidRPr="00C130EE" w:rsidRDefault="0042086B" w:rsidP="0042086B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C130EE">
        <w:rPr>
          <w:rFonts w:ascii="微软雅黑" w:eastAsia="微软雅黑" w:hAnsi="微软雅黑"/>
          <w:szCs w:val="21"/>
        </w:rPr>
        <w:t>Bitdepth(8,16,true,false,HQ=true,stack=true)</w:t>
      </w:r>
    </w:p>
    <w:p w:rsidR="0042086B" w:rsidRDefault="0042086B" w:rsidP="0042086B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C130EE">
        <w:rPr>
          <w:rFonts w:ascii="微软雅黑" w:eastAsia="微软雅黑" w:hAnsi="微软雅黑"/>
          <w:szCs w:val="21"/>
        </w:rPr>
        <w:t>nnedi3_resize16(output="RGB24",lsb_in=true)</w:t>
      </w:r>
    </w:p>
    <w:p w:rsidR="0042086B" w:rsidRDefault="0042086B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42086B" w:rsidRDefault="0042086B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随后就可以用avspmod的video - save image as 保存截图了。</w:t>
      </w:r>
    </w:p>
    <w:p w:rsidR="0042086B" w:rsidRDefault="0042086B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如果图像没有暗场，可以在nnedi3_resize16中加一个dither=-1，让最终RGB不使用抖动，这样可以有效缩小截图的体积。</w:t>
      </w:r>
    </w:p>
    <w:p w:rsidR="0042086B" w:rsidRDefault="0042086B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相反，如果有暗场，一般需要做个去色带/色块：</w:t>
      </w:r>
    </w:p>
    <w:p w:rsidR="00F62B60" w:rsidRPr="00F62B60" w:rsidRDefault="00F62B60" w:rsidP="00F62B60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LWLibavVid</w:t>
      </w:r>
      <w:r>
        <w:rPr>
          <w:rFonts w:ascii="微软雅黑" w:eastAsia="微软雅黑" w:hAnsi="微软雅黑"/>
          <w:szCs w:val="21"/>
        </w:rPr>
        <w:t>eoSource("D:\ORGEL\BDMV\STREAM\</w:t>
      </w:r>
      <w:r>
        <w:rPr>
          <w:rFonts w:ascii="微软雅黑" w:eastAsia="微软雅黑" w:hAnsi="微软雅黑" w:hint="eastAsia"/>
          <w:szCs w:val="21"/>
        </w:rPr>
        <w:t>00013.m2ts</w:t>
      </w:r>
      <w:r w:rsidRPr="00F62B60">
        <w:rPr>
          <w:rFonts w:ascii="微软雅黑" w:eastAsia="微软雅黑" w:hAnsi="微软雅黑"/>
          <w:szCs w:val="21"/>
        </w:rPr>
        <w:t>",threads=1)</w:t>
      </w:r>
    </w:p>
    <w:p w:rsidR="00F62B60" w:rsidRPr="00F62B60" w:rsidRDefault="00F62B60" w:rsidP="00F62B60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Bitdepth(8,16,true,false,HQ=true,stack=true)</w:t>
      </w:r>
    </w:p>
    <w:p w:rsidR="00F62B60" w:rsidRPr="00F62B60" w:rsidRDefault="00F62B60" w:rsidP="00F62B60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src16 = last</w:t>
      </w:r>
    </w:p>
    <w:p w:rsidR="00F62B60" w:rsidRPr="00F62B60" w:rsidRDefault="00F62B60" w:rsidP="00F62B60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nr16 = src16.Dither_removeGrain16(</w:t>
      </w:r>
      <w:r w:rsidR="00D2612B">
        <w:rPr>
          <w:rFonts w:ascii="微软雅黑" w:eastAsia="微软雅黑" w:hAnsi="微软雅黑" w:hint="eastAsia"/>
          <w:szCs w:val="21"/>
        </w:rPr>
        <w:t>20</w:t>
      </w:r>
      <w:r w:rsidRPr="00F62B60">
        <w:rPr>
          <w:rFonts w:ascii="微软雅黑" w:eastAsia="微软雅黑" w:hAnsi="微软雅黑"/>
          <w:szCs w:val="21"/>
        </w:rPr>
        <w:t>,11)</w:t>
      </w:r>
    </w:p>
    <w:p w:rsidR="00F62B60" w:rsidRPr="00F62B60" w:rsidRDefault="00F62B60" w:rsidP="00F62B60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noise16 = Dither_sub16(src16, nr16, dif=true)</w:t>
      </w:r>
    </w:p>
    <w:p w:rsidR="00F62B60" w:rsidRPr="00F62B60" w:rsidRDefault="00F62B60" w:rsidP="00F62B60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nr16</w:t>
      </w:r>
    </w:p>
    <w:p w:rsidR="00D2612B" w:rsidRDefault="00F62B60" w:rsidP="00F62B60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 xml:space="preserve">f3kdb(8, 48, </w:t>
      </w:r>
      <w:r w:rsidR="00D2612B">
        <w:rPr>
          <w:rFonts w:ascii="微软雅黑" w:eastAsia="微软雅黑" w:hAnsi="微软雅黑" w:hint="eastAsia"/>
          <w:szCs w:val="21"/>
        </w:rPr>
        <w:t>48</w:t>
      </w:r>
      <w:r w:rsidRPr="00F62B60">
        <w:rPr>
          <w:rFonts w:ascii="微软雅黑" w:eastAsia="微软雅黑" w:hAnsi="微软雅黑"/>
          <w:szCs w:val="21"/>
        </w:rPr>
        <w:t xml:space="preserve">, </w:t>
      </w:r>
      <w:r w:rsidR="00D2612B">
        <w:rPr>
          <w:rFonts w:ascii="微软雅黑" w:eastAsia="微软雅黑" w:hAnsi="微软雅黑" w:hint="eastAsia"/>
          <w:szCs w:val="21"/>
        </w:rPr>
        <w:t>48</w:t>
      </w:r>
      <w:r w:rsidRPr="00F62B60">
        <w:rPr>
          <w:rFonts w:ascii="微软雅黑" w:eastAsia="微软雅黑" w:hAnsi="微软雅黑"/>
          <w:szCs w:val="21"/>
        </w:rPr>
        <w:t>, 0, 0, input_mode=1, output_mode=1)</w:t>
      </w:r>
    </w:p>
    <w:p w:rsidR="00D2612B" w:rsidRDefault="00D2612B" w:rsidP="00F62B60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 xml:space="preserve">f3kdb(16, 32, </w:t>
      </w:r>
      <w:r>
        <w:rPr>
          <w:rFonts w:ascii="微软雅黑" w:eastAsia="微软雅黑" w:hAnsi="微软雅黑" w:hint="eastAsia"/>
          <w:szCs w:val="21"/>
        </w:rPr>
        <w:t>32</w:t>
      </w:r>
      <w:r>
        <w:rPr>
          <w:rFonts w:ascii="微软雅黑" w:eastAsia="微软雅黑" w:hAnsi="微软雅黑"/>
          <w:szCs w:val="21"/>
        </w:rPr>
        <w:t xml:space="preserve">, </w:t>
      </w:r>
      <w:r>
        <w:rPr>
          <w:rFonts w:ascii="微软雅黑" w:eastAsia="微软雅黑" w:hAnsi="微软雅黑" w:hint="eastAsia"/>
          <w:szCs w:val="21"/>
        </w:rPr>
        <w:t>32</w:t>
      </w:r>
      <w:r w:rsidR="00F62B60" w:rsidRPr="00F62B60">
        <w:rPr>
          <w:rFonts w:ascii="微软雅黑" w:eastAsia="微软雅黑" w:hAnsi="微软雅黑"/>
          <w:szCs w:val="21"/>
        </w:rPr>
        <w:t xml:space="preserve">, 0, </w:t>
      </w:r>
      <w:r>
        <w:rPr>
          <w:rFonts w:ascii="微软雅黑" w:eastAsia="微软雅黑" w:hAnsi="微软雅黑"/>
          <w:szCs w:val="21"/>
        </w:rPr>
        <w:t>0, input_mode=1, output_mode=1)</w:t>
      </w:r>
    </w:p>
    <w:p w:rsidR="00F62B60" w:rsidRPr="00F62B60" w:rsidRDefault="00D2612B" w:rsidP="00F62B60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Dither_limit_dif16(</w:t>
      </w:r>
      <w:r>
        <w:rPr>
          <w:rFonts w:ascii="微软雅黑" w:eastAsia="微软雅黑" w:hAnsi="微软雅黑" w:hint="eastAsia"/>
          <w:szCs w:val="21"/>
        </w:rPr>
        <w:t>nr16</w:t>
      </w:r>
      <w:r w:rsidR="00F62B60" w:rsidRPr="00F62B60">
        <w:rPr>
          <w:rFonts w:ascii="微软雅黑" w:eastAsia="微软雅黑" w:hAnsi="微软雅黑"/>
          <w:szCs w:val="21"/>
        </w:rPr>
        <w:t>, thr=0.40, elast=2.0, y=3, u=3, v=3)</w:t>
      </w:r>
    </w:p>
    <w:p w:rsidR="00F62B60" w:rsidRPr="00F62B60" w:rsidRDefault="00F62B60" w:rsidP="00F62B60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dither_add16(Last,noise16,dif=true)</w:t>
      </w:r>
    </w:p>
    <w:p w:rsidR="00F62B60" w:rsidRPr="00F62B60" w:rsidRDefault="00F62B60" w:rsidP="00F62B60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nnedi3_resize16(output="RGB24",lsb_in=true)</w:t>
      </w:r>
    </w:p>
    <w:p w:rsidR="00F62B60" w:rsidRPr="00F62B60" w:rsidRDefault="00F62B60" w:rsidP="00F62B60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42086B" w:rsidRDefault="00F62B60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问题是，这么多图，一张张截取未免太累了。有没有一个批量的方法呢？有：</w:t>
      </w:r>
    </w:p>
    <w:p w:rsidR="00F62B60" w:rsidRDefault="00F62B60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1. 用megui HD Stream Extractor将多个m2ts合并并抽取h.264视频</w:t>
      </w:r>
    </w:p>
    <w:p w:rsidR="00F62B60" w:rsidRDefault="00F62B60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2. 用avs载入视频转换为一帧一张图的RGB视频</w:t>
      </w:r>
    </w:p>
    <w:p w:rsidR="00F62B60" w:rsidRDefault="00F62B60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3. 用avspmod 的Macros-save image sequence来保存png</w:t>
      </w:r>
    </w:p>
    <w:p w:rsidR="00F62B60" w:rsidRDefault="00F62B60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F62B60" w:rsidRDefault="00F62B60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1的话我们在教程11中讲过</w:t>
      </w:r>
      <w:r w:rsidR="00D82869">
        <w:rPr>
          <w:rFonts w:ascii="微软雅黑" w:eastAsia="微软雅黑" w:hAnsi="微软雅黑" w:hint="eastAsia"/>
          <w:szCs w:val="21"/>
        </w:rPr>
        <w:t>，这里抽取的时候最好选H.264（如果选mkv，需要你的mkv/m2ts的分离器设置为haali）</w:t>
      </w:r>
      <w:r>
        <w:rPr>
          <w:rFonts w:ascii="微软雅黑" w:eastAsia="微软雅黑" w:hAnsi="微软雅黑" w:hint="eastAsia"/>
          <w:szCs w:val="21"/>
        </w:rPr>
        <w:t>：</w:t>
      </w:r>
    </w:p>
    <w:p w:rsidR="00F62B60" w:rsidRDefault="00D82869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6638925" cy="4086225"/>
            <wp:effectExtent l="0" t="0" r="9525" b="9525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38925" cy="408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2869" w:rsidRDefault="00D82869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D82869" w:rsidRDefault="00D82869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抽取后会在目录下有个</w:t>
      </w:r>
      <w:r w:rsidRPr="00D82869">
        <w:rPr>
          <w:rFonts w:ascii="微软雅黑" w:eastAsia="微软雅黑" w:hAnsi="微软雅黑"/>
          <w:szCs w:val="21"/>
        </w:rPr>
        <w:t>T1_Video - .h264</w:t>
      </w:r>
      <w:r>
        <w:rPr>
          <w:rFonts w:ascii="微软雅黑" w:eastAsia="微软雅黑" w:hAnsi="微软雅黑" w:hint="eastAsia"/>
          <w:szCs w:val="21"/>
        </w:rPr>
        <w:t>文件。就是这些m2ts的视频轨道。</w:t>
      </w:r>
    </w:p>
    <w:p w:rsidR="00D82869" w:rsidRDefault="00D82869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D82869" w:rsidRDefault="00D82869" w:rsidP="00C130EE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下面，我们用avs读入它。可以发现视频是24帧一循环，每个循环一张图。但是最后一张图只有23帧</w:t>
      </w:r>
      <w:r w:rsidR="00D2612B">
        <w:rPr>
          <w:rFonts w:ascii="微软雅黑" w:eastAsia="微软雅黑" w:hAnsi="微软雅黑" w:hint="eastAsia"/>
          <w:szCs w:val="21"/>
        </w:rPr>
        <w:t>（原因未知，你可以当做一个bug）</w:t>
      </w:r>
      <w:r>
        <w:rPr>
          <w:rFonts w:ascii="微软雅黑" w:eastAsia="微软雅黑" w:hAnsi="微软雅黑" w:hint="eastAsia"/>
          <w:szCs w:val="21"/>
        </w:rPr>
        <w:t>。我们可以用“每24帧里，抽取第23帧的方法“来获取一帧一张图的效果：</w:t>
      </w:r>
    </w:p>
    <w:p w:rsidR="00D82869" w:rsidRPr="00D82869" w:rsidRDefault="00D82869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D82869">
        <w:rPr>
          <w:rFonts w:ascii="微软雅黑" w:eastAsia="微软雅黑" w:hAnsi="微软雅黑"/>
          <w:szCs w:val="21"/>
        </w:rPr>
        <w:t>LWLibavVideoSource("D:\ORGEL\BDMV\STREAM\T1_Video - .h264",threads=1)</w:t>
      </w:r>
    </w:p>
    <w:p w:rsidR="00D82869" w:rsidRPr="00D82869" w:rsidRDefault="00D82869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D82869">
        <w:rPr>
          <w:rFonts w:ascii="微软雅黑" w:eastAsia="微软雅黑" w:hAnsi="微软雅黑"/>
          <w:szCs w:val="21"/>
        </w:rPr>
        <w:t>Bitdepth(8,16,true,false,HQ=true,stack=true)</w:t>
      </w:r>
    </w:p>
    <w:p w:rsidR="00D82869" w:rsidRPr="00D82869" w:rsidRDefault="00D82869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D82869">
        <w:rPr>
          <w:rFonts w:ascii="微软雅黑" w:eastAsia="微软雅黑" w:hAnsi="微软雅黑"/>
          <w:szCs w:val="21"/>
        </w:rPr>
        <w:t>nnedi3_resize16(output="RGB24",lsb_in=true)</w:t>
      </w:r>
    </w:p>
    <w:p w:rsidR="00D82869" w:rsidRDefault="00D82869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D82869">
        <w:rPr>
          <w:rFonts w:ascii="微软雅黑" w:eastAsia="微软雅黑" w:hAnsi="微软雅黑"/>
          <w:szCs w:val="21"/>
        </w:rPr>
        <w:t>SelectEvery(24,22)</w:t>
      </w:r>
    </w:p>
    <w:p w:rsidR="00D82869" w:rsidRDefault="00D82869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D82869" w:rsidRDefault="00D82869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这里有两点要注意的，1是LWLVS里加载的必须是绝对路径（不然后续Macros会出错的）；2是SelectEvery(x,y)表示每x帧里，抽取从0开始数第y帧。上述“第23帧”，我们是从1开始，如果从0开始标号，自然需要23-1=22。所以抽取每个循环开头和最末一帧的写法是</w:t>
      </w:r>
      <w:r w:rsidRPr="00D82869">
        <w:rPr>
          <w:rFonts w:ascii="微软雅黑" w:eastAsia="微软雅黑" w:hAnsi="微软雅黑"/>
          <w:szCs w:val="21"/>
        </w:rPr>
        <w:t>SelectEvery(24,</w:t>
      </w:r>
      <w:r>
        <w:rPr>
          <w:rFonts w:ascii="微软雅黑" w:eastAsia="微软雅黑" w:hAnsi="微软雅黑" w:hint="eastAsia"/>
          <w:szCs w:val="21"/>
        </w:rPr>
        <w:t>0</w:t>
      </w:r>
      <w:r w:rsidRPr="00D82869">
        <w:rPr>
          <w:rFonts w:ascii="微软雅黑" w:eastAsia="微软雅黑" w:hAnsi="微软雅黑"/>
          <w:szCs w:val="21"/>
        </w:rPr>
        <w:t>)</w:t>
      </w:r>
      <w:r>
        <w:rPr>
          <w:rFonts w:ascii="微软雅黑" w:eastAsia="微软雅黑" w:hAnsi="微软雅黑" w:hint="eastAsia"/>
          <w:szCs w:val="21"/>
        </w:rPr>
        <w:t>和</w:t>
      </w:r>
      <w:r w:rsidRPr="00D82869">
        <w:rPr>
          <w:rFonts w:ascii="微软雅黑" w:eastAsia="微软雅黑" w:hAnsi="微软雅黑"/>
          <w:szCs w:val="21"/>
        </w:rPr>
        <w:t>SelectEvery(24,</w:t>
      </w:r>
      <w:r>
        <w:rPr>
          <w:rFonts w:ascii="微软雅黑" w:eastAsia="微软雅黑" w:hAnsi="微软雅黑" w:hint="eastAsia"/>
          <w:szCs w:val="21"/>
        </w:rPr>
        <w:t>23</w:t>
      </w:r>
      <w:r w:rsidRPr="00D82869">
        <w:rPr>
          <w:rFonts w:ascii="微软雅黑" w:eastAsia="微软雅黑" w:hAnsi="微软雅黑"/>
          <w:szCs w:val="21"/>
        </w:rPr>
        <w:t>)</w:t>
      </w:r>
      <w:r>
        <w:rPr>
          <w:rFonts w:ascii="微软雅黑" w:eastAsia="微软雅黑" w:hAnsi="微软雅黑" w:hint="eastAsia"/>
          <w:szCs w:val="21"/>
        </w:rPr>
        <w:t>。</w:t>
      </w:r>
      <w:r w:rsidR="00D2612B">
        <w:rPr>
          <w:rFonts w:ascii="微软雅黑" w:eastAsia="微软雅黑" w:hAnsi="微软雅黑" w:hint="eastAsia"/>
          <w:szCs w:val="21"/>
        </w:rPr>
        <w:t>用</w:t>
      </w:r>
      <w:r w:rsidR="00D2612B" w:rsidRPr="00D82869">
        <w:rPr>
          <w:rFonts w:ascii="微软雅黑" w:eastAsia="微软雅黑" w:hAnsi="微软雅黑"/>
          <w:szCs w:val="21"/>
        </w:rPr>
        <w:t>SelectEvery(24,</w:t>
      </w:r>
      <w:r w:rsidR="00D2612B">
        <w:rPr>
          <w:rFonts w:ascii="微软雅黑" w:eastAsia="微软雅黑" w:hAnsi="微软雅黑" w:hint="eastAsia"/>
          <w:szCs w:val="21"/>
        </w:rPr>
        <w:t>23</w:t>
      </w:r>
      <w:r w:rsidR="00D2612B" w:rsidRPr="00D82869">
        <w:rPr>
          <w:rFonts w:ascii="微软雅黑" w:eastAsia="微软雅黑" w:hAnsi="微软雅黑"/>
          <w:szCs w:val="21"/>
        </w:rPr>
        <w:t>)</w:t>
      </w:r>
      <w:r w:rsidR="00D2612B">
        <w:rPr>
          <w:rFonts w:ascii="微软雅黑" w:eastAsia="微软雅黑" w:hAnsi="微软雅黑" w:hint="eastAsia"/>
          <w:szCs w:val="21"/>
        </w:rPr>
        <w:t>会导致最后一张图无法获取，因为最后一张图仅有23帧，因此每24帧抽取最末一帧的做法，会导致最后一张图无法被抽取。</w:t>
      </w:r>
    </w:p>
    <w:p w:rsidR="00D82869" w:rsidRDefault="00D82869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D82869" w:rsidRDefault="00D82869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902C8D" w:rsidRDefault="00902C8D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最后，我们就可以用avspmod自带的Macros - save image sequence 来保存截图：</w:t>
      </w:r>
    </w:p>
    <w:p w:rsidR="00902C8D" w:rsidRDefault="00902C8D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noProof/>
          <w:szCs w:val="21"/>
        </w:rPr>
        <w:drawing>
          <wp:inline distT="0" distB="0" distL="0" distR="0">
            <wp:extent cx="4438650" cy="283845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283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2C8D" w:rsidRDefault="00902C8D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902C8D" w:rsidRDefault="00902C8D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 xml:space="preserve">选择输出D:\p， 输出的图像会在D盘根目录下，以p000.png, p001.png, </w:t>
      </w:r>
      <w:r>
        <w:rPr>
          <w:rFonts w:ascii="微软雅黑" w:eastAsia="微软雅黑" w:hAnsi="微软雅黑"/>
          <w:szCs w:val="21"/>
        </w:rPr>
        <w:t>…</w:t>
      </w:r>
      <w:r>
        <w:rPr>
          <w:rFonts w:ascii="微软雅黑" w:eastAsia="微软雅黑" w:hAnsi="微软雅黑" w:hint="eastAsia"/>
          <w:szCs w:val="21"/>
        </w:rPr>
        <w:t>存在。下标号从000开始，其实跟图片上标号从1开始并不搭配。如果有心想调整，可以在avs里再加一帧：</w:t>
      </w:r>
    </w:p>
    <w:p w:rsidR="00902C8D" w:rsidRPr="00D82869" w:rsidRDefault="00902C8D" w:rsidP="00902C8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D82869">
        <w:rPr>
          <w:rFonts w:ascii="微软雅黑" w:eastAsia="微软雅黑" w:hAnsi="微软雅黑"/>
          <w:szCs w:val="21"/>
        </w:rPr>
        <w:t>LWLibavVideoSource("D:\ORGEL\BDMV\STREAM\T1_Video - .h264",threads=1)</w:t>
      </w:r>
    </w:p>
    <w:p w:rsidR="00902C8D" w:rsidRDefault="00902C8D" w:rsidP="00902C8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D82869">
        <w:rPr>
          <w:rFonts w:ascii="微软雅黑" w:eastAsia="微软雅黑" w:hAnsi="微软雅黑"/>
          <w:szCs w:val="21"/>
        </w:rPr>
        <w:t>Bitdepth(8,16,true,false,HQ=true,stack=true)</w:t>
      </w:r>
    </w:p>
    <w:p w:rsidR="00A62B44" w:rsidRPr="00F62B60" w:rsidRDefault="00A62B44" w:rsidP="00A62B44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src16 = last</w:t>
      </w:r>
    </w:p>
    <w:p w:rsidR="00A62B44" w:rsidRPr="00F62B60" w:rsidRDefault="00A62B44" w:rsidP="00A62B44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nr16 = src16.Dither_removeGrain16(</w:t>
      </w:r>
      <w:r>
        <w:rPr>
          <w:rFonts w:ascii="微软雅黑" w:eastAsia="微软雅黑" w:hAnsi="微软雅黑" w:hint="eastAsia"/>
          <w:szCs w:val="21"/>
        </w:rPr>
        <w:t>20</w:t>
      </w:r>
      <w:r w:rsidRPr="00F62B60">
        <w:rPr>
          <w:rFonts w:ascii="微软雅黑" w:eastAsia="微软雅黑" w:hAnsi="微软雅黑"/>
          <w:szCs w:val="21"/>
        </w:rPr>
        <w:t>,11)</w:t>
      </w:r>
    </w:p>
    <w:p w:rsidR="00A62B44" w:rsidRPr="00F62B60" w:rsidRDefault="00A62B44" w:rsidP="00A62B44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noise16 = Dither_sub16(src16, nr16, dif=true)</w:t>
      </w:r>
    </w:p>
    <w:p w:rsidR="00A62B44" w:rsidRPr="00F62B60" w:rsidRDefault="00A62B44" w:rsidP="00A62B44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nr16</w:t>
      </w:r>
    </w:p>
    <w:p w:rsidR="00A62B44" w:rsidRDefault="00A62B44" w:rsidP="00A62B44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 xml:space="preserve">f3kdb(8, 48, </w:t>
      </w:r>
      <w:r>
        <w:rPr>
          <w:rFonts w:ascii="微软雅黑" w:eastAsia="微软雅黑" w:hAnsi="微软雅黑" w:hint="eastAsia"/>
          <w:szCs w:val="21"/>
        </w:rPr>
        <w:t>48</w:t>
      </w:r>
      <w:r w:rsidRPr="00F62B60">
        <w:rPr>
          <w:rFonts w:ascii="微软雅黑" w:eastAsia="微软雅黑" w:hAnsi="微软雅黑"/>
          <w:szCs w:val="21"/>
        </w:rPr>
        <w:t xml:space="preserve">, </w:t>
      </w:r>
      <w:r>
        <w:rPr>
          <w:rFonts w:ascii="微软雅黑" w:eastAsia="微软雅黑" w:hAnsi="微软雅黑" w:hint="eastAsia"/>
          <w:szCs w:val="21"/>
        </w:rPr>
        <w:t>48</w:t>
      </w:r>
      <w:r w:rsidRPr="00F62B60">
        <w:rPr>
          <w:rFonts w:ascii="微软雅黑" w:eastAsia="微软雅黑" w:hAnsi="微软雅黑"/>
          <w:szCs w:val="21"/>
        </w:rPr>
        <w:t>, 0, 0, input_mode=1, output_mode=1)</w:t>
      </w:r>
    </w:p>
    <w:p w:rsidR="00A62B44" w:rsidRDefault="00A62B44" w:rsidP="00A62B44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 xml:space="preserve">f3kdb(16, 32, </w:t>
      </w:r>
      <w:r>
        <w:rPr>
          <w:rFonts w:ascii="微软雅黑" w:eastAsia="微软雅黑" w:hAnsi="微软雅黑" w:hint="eastAsia"/>
          <w:szCs w:val="21"/>
        </w:rPr>
        <w:t>32</w:t>
      </w:r>
      <w:r>
        <w:rPr>
          <w:rFonts w:ascii="微软雅黑" w:eastAsia="微软雅黑" w:hAnsi="微软雅黑"/>
          <w:szCs w:val="21"/>
        </w:rPr>
        <w:t xml:space="preserve">, </w:t>
      </w:r>
      <w:r>
        <w:rPr>
          <w:rFonts w:ascii="微软雅黑" w:eastAsia="微软雅黑" w:hAnsi="微软雅黑" w:hint="eastAsia"/>
          <w:szCs w:val="21"/>
        </w:rPr>
        <w:t>32</w:t>
      </w:r>
      <w:r w:rsidRPr="00F62B60">
        <w:rPr>
          <w:rFonts w:ascii="微软雅黑" w:eastAsia="微软雅黑" w:hAnsi="微软雅黑"/>
          <w:szCs w:val="21"/>
        </w:rPr>
        <w:t xml:space="preserve">, 0, </w:t>
      </w:r>
      <w:r>
        <w:rPr>
          <w:rFonts w:ascii="微软雅黑" w:eastAsia="微软雅黑" w:hAnsi="微软雅黑"/>
          <w:szCs w:val="21"/>
        </w:rPr>
        <w:t>0, input_mode=1, output_mode=1)</w:t>
      </w:r>
    </w:p>
    <w:p w:rsidR="00A62B44" w:rsidRPr="00F62B60" w:rsidRDefault="00A62B44" w:rsidP="00A62B44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/>
          <w:szCs w:val="21"/>
        </w:rPr>
        <w:t>Dither_limit_dif16(</w:t>
      </w:r>
      <w:r>
        <w:rPr>
          <w:rFonts w:ascii="微软雅黑" w:eastAsia="微软雅黑" w:hAnsi="微软雅黑" w:hint="eastAsia"/>
          <w:szCs w:val="21"/>
        </w:rPr>
        <w:t>nr16</w:t>
      </w:r>
      <w:r w:rsidRPr="00F62B60">
        <w:rPr>
          <w:rFonts w:ascii="微软雅黑" w:eastAsia="微软雅黑" w:hAnsi="微软雅黑"/>
          <w:szCs w:val="21"/>
        </w:rPr>
        <w:t>, thr=0.40, elast=2.0, y=3, u=3, v=3)</w:t>
      </w:r>
    </w:p>
    <w:p w:rsidR="00A62B44" w:rsidRPr="00A62B44" w:rsidRDefault="00A62B44" w:rsidP="00902C8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F62B60">
        <w:rPr>
          <w:rFonts w:ascii="微软雅黑" w:eastAsia="微软雅黑" w:hAnsi="微软雅黑"/>
          <w:szCs w:val="21"/>
        </w:rPr>
        <w:t>dither_add16(Last,noise16,dif=true)</w:t>
      </w:r>
    </w:p>
    <w:p w:rsidR="00902C8D" w:rsidRPr="00D82869" w:rsidRDefault="00902C8D" w:rsidP="00902C8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D82869">
        <w:rPr>
          <w:rFonts w:ascii="微软雅黑" w:eastAsia="微软雅黑" w:hAnsi="微软雅黑"/>
          <w:szCs w:val="21"/>
        </w:rPr>
        <w:t>nnedi3_resize16(output="RGB24",lsb_in=true)</w:t>
      </w:r>
    </w:p>
    <w:p w:rsidR="00902C8D" w:rsidRDefault="00902C8D" w:rsidP="00902C8D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 w:rsidRPr="00D82869">
        <w:rPr>
          <w:rFonts w:ascii="微软雅黑" w:eastAsia="微软雅黑" w:hAnsi="微软雅黑"/>
          <w:szCs w:val="21"/>
        </w:rPr>
        <w:t>SelectEvery(24,22)</w:t>
      </w:r>
    </w:p>
    <w:p w:rsidR="00902C8D" w:rsidRPr="005B43C7" w:rsidRDefault="00902C8D" w:rsidP="00D82869">
      <w:pPr>
        <w:spacing w:line="0" w:lineRule="atLeast"/>
        <w:jc w:val="left"/>
        <w:rPr>
          <w:rFonts w:ascii="微软雅黑" w:eastAsia="微软雅黑" w:hAnsi="微软雅黑"/>
          <w:b/>
          <w:szCs w:val="21"/>
        </w:rPr>
      </w:pPr>
      <w:r w:rsidRPr="005B43C7">
        <w:rPr>
          <w:rFonts w:ascii="微软雅黑" w:eastAsia="微软雅黑" w:hAnsi="微软雅黑" w:hint="eastAsia"/>
          <w:b/>
          <w:szCs w:val="21"/>
        </w:rPr>
        <w:t>trim(</w:t>
      </w:r>
      <w:r w:rsidR="005B43C7">
        <w:rPr>
          <w:rFonts w:ascii="微软雅黑" w:eastAsia="微软雅黑" w:hAnsi="微软雅黑" w:hint="eastAsia"/>
          <w:b/>
          <w:szCs w:val="21"/>
        </w:rPr>
        <w:t>0</w:t>
      </w:r>
      <w:r w:rsidRPr="005B43C7">
        <w:rPr>
          <w:rFonts w:ascii="微软雅黑" w:eastAsia="微软雅黑" w:hAnsi="微软雅黑" w:hint="eastAsia"/>
          <w:b/>
          <w:szCs w:val="21"/>
        </w:rPr>
        <w:t>,</w:t>
      </w:r>
      <w:r w:rsidR="005B43C7">
        <w:rPr>
          <w:rFonts w:ascii="微软雅黑" w:eastAsia="微软雅黑" w:hAnsi="微软雅黑" w:hint="eastAsia"/>
          <w:b/>
          <w:szCs w:val="21"/>
        </w:rPr>
        <w:t>-</w:t>
      </w:r>
      <w:r w:rsidRPr="005B43C7">
        <w:rPr>
          <w:rFonts w:ascii="微软雅黑" w:eastAsia="微软雅黑" w:hAnsi="微软雅黑" w:hint="eastAsia"/>
          <w:b/>
          <w:szCs w:val="21"/>
        </w:rPr>
        <w:t>1)+last</w:t>
      </w:r>
    </w:p>
    <w:p w:rsidR="00902C8D" w:rsidRDefault="00902C8D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</w:p>
    <w:p w:rsidR="00902C8D" w:rsidRDefault="00902C8D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szCs w:val="21"/>
        </w:rPr>
        <w:t>这样第0帧相当于是第</w:t>
      </w:r>
      <w:r w:rsidR="005B43C7">
        <w:rPr>
          <w:rFonts w:ascii="微软雅黑" w:eastAsia="微软雅黑" w:hAnsi="微软雅黑" w:hint="eastAsia"/>
          <w:szCs w:val="21"/>
        </w:rPr>
        <w:t>1</w:t>
      </w:r>
      <w:r>
        <w:rPr>
          <w:rFonts w:ascii="微软雅黑" w:eastAsia="微软雅黑" w:hAnsi="微软雅黑" w:hint="eastAsia"/>
          <w:szCs w:val="21"/>
        </w:rPr>
        <w:t>张图的重复。如此输出图像序列后，p000.png是第</w:t>
      </w:r>
      <w:r w:rsidR="005B43C7">
        <w:rPr>
          <w:rFonts w:ascii="微软雅黑" w:eastAsia="微软雅黑" w:hAnsi="微软雅黑" w:hint="eastAsia"/>
          <w:szCs w:val="21"/>
        </w:rPr>
        <w:t>一</w:t>
      </w:r>
      <w:r>
        <w:rPr>
          <w:rFonts w:ascii="微软雅黑" w:eastAsia="微软雅黑" w:hAnsi="微软雅黑" w:hint="eastAsia"/>
          <w:szCs w:val="21"/>
        </w:rPr>
        <w:t>张图，p001是第一张，p002是第二张</w:t>
      </w:r>
      <w:r>
        <w:rPr>
          <w:rFonts w:ascii="微软雅黑" w:eastAsia="微软雅黑" w:hAnsi="微软雅黑"/>
          <w:szCs w:val="21"/>
        </w:rPr>
        <w:t>……</w:t>
      </w:r>
      <w:r>
        <w:rPr>
          <w:rFonts w:ascii="微软雅黑" w:eastAsia="微软雅黑" w:hAnsi="微软雅黑" w:hint="eastAsia"/>
          <w:szCs w:val="21"/>
        </w:rPr>
        <w:t>最后只需要删掉p000.png就可以了。整理完毕的图像如下：</w:t>
      </w:r>
    </w:p>
    <w:p w:rsidR="00902C8D" w:rsidRPr="00902C8D" w:rsidRDefault="00712BB3" w:rsidP="00D82869">
      <w:pPr>
        <w:spacing w:line="0" w:lineRule="atLeast"/>
        <w:jc w:val="left"/>
        <w:rPr>
          <w:rFonts w:ascii="微软雅黑" w:eastAsia="微软雅黑" w:hAnsi="微软雅黑"/>
          <w:szCs w:val="21"/>
        </w:rPr>
      </w:pPr>
      <w:r>
        <w:rPr>
          <w:rFonts w:ascii="微软雅黑" w:eastAsia="微软雅黑" w:hAnsi="微软雅黑" w:hint="eastAsia"/>
          <w:noProof/>
          <w:szCs w:val="21"/>
        </w:rPr>
        <w:drawing>
          <wp:inline distT="0" distB="0" distL="0" distR="0">
            <wp:extent cx="6648450" cy="253365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0" cy="2533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02C8D" w:rsidRPr="00902C8D" w:rsidSect="00105001">
      <w:pgSz w:w="11906" w:h="16838"/>
      <w:pgMar w:top="720" w:right="720" w:bottom="720" w:left="72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savePreviewPicture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2727"/>
    <w:rsid w:val="0000154B"/>
    <w:rsid w:val="000111AB"/>
    <w:rsid w:val="00022B6E"/>
    <w:rsid w:val="00075963"/>
    <w:rsid w:val="000F1E83"/>
    <w:rsid w:val="00104145"/>
    <w:rsid w:val="00105001"/>
    <w:rsid w:val="00175325"/>
    <w:rsid w:val="00195196"/>
    <w:rsid w:val="001C1784"/>
    <w:rsid w:val="001E633D"/>
    <w:rsid w:val="00214978"/>
    <w:rsid w:val="00271BE0"/>
    <w:rsid w:val="002A78DD"/>
    <w:rsid w:val="002B5EED"/>
    <w:rsid w:val="00370DEF"/>
    <w:rsid w:val="003E1351"/>
    <w:rsid w:val="0042086B"/>
    <w:rsid w:val="004917C3"/>
    <w:rsid w:val="004B2A5A"/>
    <w:rsid w:val="00524B2B"/>
    <w:rsid w:val="005B1BE8"/>
    <w:rsid w:val="005B43C7"/>
    <w:rsid w:val="006170FC"/>
    <w:rsid w:val="00664A38"/>
    <w:rsid w:val="006B54AE"/>
    <w:rsid w:val="00712BB3"/>
    <w:rsid w:val="007A55D2"/>
    <w:rsid w:val="007C1155"/>
    <w:rsid w:val="00902C8D"/>
    <w:rsid w:val="00A46A0C"/>
    <w:rsid w:val="00A553C3"/>
    <w:rsid w:val="00A62B44"/>
    <w:rsid w:val="00B33A26"/>
    <w:rsid w:val="00B56199"/>
    <w:rsid w:val="00C130EE"/>
    <w:rsid w:val="00CB69FC"/>
    <w:rsid w:val="00D01D45"/>
    <w:rsid w:val="00D2612B"/>
    <w:rsid w:val="00D72727"/>
    <w:rsid w:val="00D82869"/>
    <w:rsid w:val="00D857FC"/>
    <w:rsid w:val="00E106FE"/>
    <w:rsid w:val="00EE6458"/>
    <w:rsid w:val="00F62B60"/>
    <w:rsid w:val="00FC75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B5EED"/>
    <w:rPr>
      <w:color w:val="0000FF" w:themeColor="hyperlink"/>
      <w:u w:val="single"/>
    </w:rPr>
  </w:style>
  <w:style w:type="paragraph" w:styleId="a4">
    <w:name w:val="Balloon Text"/>
    <w:basedOn w:val="a"/>
    <w:link w:val="Char"/>
    <w:uiPriority w:val="99"/>
    <w:semiHidden/>
    <w:unhideWhenUsed/>
    <w:rsid w:val="004917C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917C3"/>
    <w:rPr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2B5EED"/>
    <w:rPr>
      <w:color w:val="0000FF" w:themeColor="hyperlink"/>
      <w:u w:val="single"/>
    </w:rPr>
  </w:style>
  <w:style w:type="paragraph" w:styleId="a4">
    <w:name w:val="Balloon Text"/>
    <w:basedOn w:val="a"/>
    <w:link w:val="Char"/>
    <w:uiPriority w:val="99"/>
    <w:semiHidden/>
    <w:unhideWhenUsed/>
    <w:rsid w:val="004917C3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4917C3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wmf"/><Relationship Id="rId26" Type="http://schemas.openxmlformats.org/officeDocument/2006/relationships/image" Target="media/image19.png"/><Relationship Id="rId3" Type="http://schemas.openxmlformats.org/officeDocument/2006/relationships/settings" Target="settings.xml"/><Relationship Id="rId21" Type="http://schemas.openxmlformats.org/officeDocument/2006/relationships/oleObject" Target="embeddings/oleObject2.bin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18.png"/><Relationship Id="rId2" Type="http://schemas.microsoft.com/office/2007/relationships/stylesWithEffects" Target="stylesWithEffects.xml"/><Relationship Id="rId16" Type="http://schemas.openxmlformats.org/officeDocument/2006/relationships/image" Target="media/image11.png"/><Relationship Id="rId20" Type="http://schemas.openxmlformats.org/officeDocument/2006/relationships/image" Target="media/image14.w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image" Target="media/image17.png"/><Relationship Id="rId5" Type="http://schemas.openxmlformats.org/officeDocument/2006/relationships/hyperlink" Target="http://pan.baidu.com/s/1ePwy8" TargetMode="External"/><Relationship Id="rId15" Type="http://schemas.openxmlformats.org/officeDocument/2006/relationships/image" Target="media/image10.png"/><Relationship Id="rId23" Type="http://schemas.openxmlformats.org/officeDocument/2006/relationships/image" Target="media/image16.png"/><Relationship Id="rId28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image" Target="media/image15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47</TotalTime>
  <Pages>14</Pages>
  <Words>1193</Words>
  <Characters>6805</Characters>
  <Application>Microsoft Office Word</Application>
  <DocSecurity>0</DocSecurity>
  <Lines>56</Lines>
  <Paragraphs>15</Paragraphs>
  <ScaleCrop>false</ScaleCrop>
  <Company>NUS</Company>
  <LinksUpToDate>false</LinksUpToDate>
  <CharactersWithSpaces>79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uan Yuan</dc:creator>
  <cp:lastModifiedBy>Yuan Yuan</cp:lastModifiedBy>
  <cp:revision>14</cp:revision>
  <cp:lastPrinted>2016-07-08T02:16:00Z</cp:lastPrinted>
  <dcterms:created xsi:type="dcterms:W3CDTF">2015-06-25T03:16:00Z</dcterms:created>
  <dcterms:modified xsi:type="dcterms:W3CDTF">2016-07-08T0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